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D69B42" w14:textId="100AEE14" w:rsidR="00496B8A" w:rsidRDefault="00496B8A" w:rsidP="001A3E11">
      <w:pPr>
        <w:spacing w:after="120"/>
        <w:contextualSpacing/>
        <w:jc w:val="right"/>
        <w:rPr>
          <w:b/>
        </w:rPr>
      </w:pPr>
      <w:r>
        <w:rPr>
          <w:b/>
        </w:rPr>
        <w:t>ECO 6005</w:t>
      </w:r>
    </w:p>
    <w:p w14:paraId="06559FC3" w14:textId="0E5C1D0E" w:rsidR="001345BF" w:rsidRDefault="00496B8A" w:rsidP="001A3E11">
      <w:pPr>
        <w:spacing w:after="120"/>
        <w:contextualSpacing/>
        <w:jc w:val="right"/>
        <w:rPr>
          <w:b/>
        </w:rPr>
      </w:pPr>
      <w:r>
        <w:rPr>
          <w:b/>
        </w:rPr>
        <w:t xml:space="preserve">Module </w:t>
      </w:r>
      <w:r w:rsidR="00E85E57">
        <w:rPr>
          <w:b/>
        </w:rPr>
        <w:t>2</w:t>
      </w:r>
      <w:r>
        <w:rPr>
          <w:b/>
        </w:rPr>
        <w:t xml:space="preserve"> </w:t>
      </w:r>
      <w:r w:rsidR="001345BF" w:rsidRPr="001345BF">
        <w:rPr>
          <w:b/>
        </w:rPr>
        <w:t>Homework Exercise</w:t>
      </w:r>
    </w:p>
    <w:p w14:paraId="36400503" w14:textId="3D687E72" w:rsidR="00313D8B" w:rsidRDefault="001345BF" w:rsidP="00D7442C">
      <w:pPr>
        <w:spacing w:after="120"/>
        <w:contextualSpacing/>
        <w:rPr>
          <w:b/>
          <w:color w:val="FF0000"/>
        </w:rPr>
      </w:pPr>
      <w:bookmarkStart w:id="0" w:name="OLE_LINK308"/>
      <w:bookmarkStart w:id="1" w:name="OLE_LINK309"/>
      <w:r w:rsidRPr="001345BF">
        <w:rPr>
          <w:b/>
          <w:color w:val="FF0000"/>
        </w:rPr>
        <w:t xml:space="preserve">DUE: </w:t>
      </w:r>
      <w:bookmarkStart w:id="2" w:name="OLE_LINK88"/>
      <w:bookmarkStart w:id="3" w:name="OLE_LINK89"/>
      <w:bookmarkStart w:id="4" w:name="OLE_LINK62"/>
      <w:bookmarkStart w:id="5" w:name="OLE_LINK63"/>
      <w:r w:rsidR="00DC7F5C">
        <w:rPr>
          <w:b/>
          <w:color w:val="FF0000"/>
        </w:rPr>
        <w:t xml:space="preserve">Wednesday, </w:t>
      </w:r>
      <w:r w:rsidR="00D22885">
        <w:rPr>
          <w:b/>
          <w:color w:val="FF0000"/>
        </w:rPr>
        <w:t>May 31</w:t>
      </w:r>
      <w:r w:rsidR="00DC7F5C">
        <w:rPr>
          <w:b/>
          <w:color w:val="FF0000"/>
        </w:rPr>
        <w:t xml:space="preserve"> at </w:t>
      </w:r>
      <w:bookmarkEnd w:id="2"/>
      <w:bookmarkEnd w:id="3"/>
      <w:r w:rsidR="00496B8A">
        <w:rPr>
          <w:b/>
          <w:color w:val="FF0000"/>
        </w:rPr>
        <w:t>11</w:t>
      </w:r>
      <w:r w:rsidR="00D22885">
        <w:rPr>
          <w:b/>
          <w:color w:val="FF0000"/>
        </w:rPr>
        <w:t>:59</w:t>
      </w:r>
      <w:r w:rsidR="00496B8A">
        <w:rPr>
          <w:b/>
          <w:color w:val="FF0000"/>
        </w:rPr>
        <w:t xml:space="preserve"> pm.</w:t>
      </w:r>
      <w:r w:rsidR="000355C4">
        <w:rPr>
          <w:b/>
          <w:color w:val="FF0000"/>
        </w:rPr>
        <w:t xml:space="preserve"> </w:t>
      </w:r>
      <w:r w:rsidR="00496B8A">
        <w:rPr>
          <w:b/>
          <w:color w:val="FF0000"/>
        </w:rPr>
        <w:t xml:space="preserve"> </w:t>
      </w:r>
      <w:bookmarkEnd w:id="4"/>
      <w:bookmarkEnd w:id="5"/>
    </w:p>
    <w:bookmarkEnd w:id="0"/>
    <w:bookmarkEnd w:id="1"/>
    <w:p w14:paraId="6CC7BF71" w14:textId="77777777" w:rsidR="00D22885" w:rsidRDefault="00D22885" w:rsidP="000355C4">
      <w:pPr>
        <w:spacing w:after="0"/>
        <w:rPr>
          <w:b/>
          <w:color w:val="0000FF"/>
        </w:rPr>
      </w:pPr>
    </w:p>
    <w:p w14:paraId="57229639" w14:textId="77777777" w:rsidR="000955DD" w:rsidRDefault="000955DD" w:rsidP="000355C4">
      <w:pPr>
        <w:spacing w:after="0"/>
        <w:rPr>
          <w:b/>
          <w:color w:val="0000FF"/>
        </w:rPr>
      </w:pPr>
    </w:p>
    <w:p w14:paraId="2D5B9B44" w14:textId="201617A7" w:rsidR="001345BF" w:rsidRPr="003E7782" w:rsidRDefault="001345BF" w:rsidP="000355C4">
      <w:pPr>
        <w:spacing w:after="0"/>
        <w:rPr>
          <w:b/>
          <w:color w:val="0000FF"/>
        </w:rPr>
      </w:pPr>
      <w:r w:rsidRPr="003E7782">
        <w:rPr>
          <w:b/>
          <w:color w:val="0000FF"/>
        </w:rPr>
        <w:t>Multiple Choice</w:t>
      </w:r>
      <w:r w:rsidR="00D22885">
        <w:rPr>
          <w:b/>
          <w:color w:val="0000FF"/>
        </w:rPr>
        <w:t>/True-False</w:t>
      </w:r>
      <w:r w:rsidRPr="003E7782">
        <w:rPr>
          <w:b/>
          <w:color w:val="0000FF"/>
        </w:rPr>
        <w:t xml:space="preserve"> (</w:t>
      </w:r>
      <w:r w:rsidR="00136A92" w:rsidRPr="003E7782">
        <w:rPr>
          <w:b/>
          <w:color w:val="0000FF"/>
        </w:rPr>
        <w:t>4</w:t>
      </w:r>
      <w:r w:rsidR="00B53512">
        <w:rPr>
          <w:b/>
          <w:color w:val="0000FF"/>
        </w:rPr>
        <w:t>5</w:t>
      </w:r>
      <w:r w:rsidRPr="003E7782">
        <w:rPr>
          <w:b/>
          <w:color w:val="0000FF"/>
        </w:rPr>
        <w:t xml:space="preserve"> points)</w:t>
      </w:r>
    </w:p>
    <w:p w14:paraId="7127A89E" w14:textId="77777777" w:rsidR="009521DA" w:rsidRPr="009521DA" w:rsidRDefault="009521DA" w:rsidP="009521DA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lang w:val="en-CA"/>
        </w:rPr>
      </w:pPr>
      <w:r w:rsidRPr="009521DA">
        <w:rPr>
          <w:lang w:val="en-CA"/>
        </w:rPr>
        <w:t>Which one of the following will NOT cause an increase in the demand for Whirlpool dishwashers?</w:t>
      </w:r>
    </w:p>
    <w:p w14:paraId="197C9F9D" w14:textId="77777777" w:rsidR="009521DA" w:rsidRDefault="009521DA" w:rsidP="009521DA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  <w:t>A decline in home mortgage interest rates.</w:t>
      </w:r>
    </w:p>
    <w:p w14:paraId="5D03FC9C" w14:textId="77777777" w:rsidR="009521DA" w:rsidRDefault="009521DA" w:rsidP="009521DA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  <w:t>An increase in real disposable income.</w:t>
      </w:r>
    </w:p>
    <w:p w14:paraId="7CFEDDCF" w14:textId="77777777" w:rsidR="009521DA" w:rsidRDefault="009521DA" w:rsidP="009521DA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  <w:t>General Electric raises the price of its dishwashers.</w:t>
      </w:r>
    </w:p>
    <w:p w14:paraId="5890590A" w14:textId="77777777" w:rsidR="009521DA" w:rsidRDefault="009521DA" w:rsidP="009521DA">
      <w:pPr>
        <w:tabs>
          <w:tab w:val="num" w:pos="1440"/>
        </w:tabs>
        <w:ind w:left="1440" w:hanging="360"/>
        <w:jc w:val="both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  <w:t>Introduction of new semiconductors reduces the average cost per unit of producing dishwashers.</w:t>
      </w:r>
    </w:p>
    <w:p w14:paraId="34B4C4CD" w14:textId="77777777" w:rsidR="009521DA" w:rsidRPr="009521DA" w:rsidRDefault="009521DA" w:rsidP="009521DA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lang w:val="en-CA"/>
        </w:rPr>
      </w:pPr>
      <w:r w:rsidRPr="009521DA">
        <w:rPr>
          <w:lang w:val="en-CA"/>
        </w:rPr>
        <w:t>The quantity supplied of coffee beans decreases when</w:t>
      </w:r>
    </w:p>
    <w:p w14:paraId="15EEC318" w14:textId="77777777" w:rsidR="009521DA" w:rsidRDefault="009521DA" w:rsidP="009521DA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</w:r>
      <w:proofErr w:type="gramStart"/>
      <w:r>
        <w:rPr>
          <w:color w:val="000000"/>
        </w:rPr>
        <w:t>average</w:t>
      </w:r>
      <w:proofErr w:type="gramEnd"/>
      <w:r>
        <w:rPr>
          <w:color w:val="000000"/>
        </w:rPr>
        <w:t xml:space="preserve"> annual rainfall decreases due to a drought in Central and South America.</w:t>
      </w:r>
    </w:p>
    <w:p w14:paraId="03BF224D" w14:textId="77777777" w:rsidR="009521DA" w:rsidRDefault="009521DA" w:rsidP="009521DA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rice of coffee beans falls.</w:t>
      </w:r>
    </w:p>
    <w:p w14:paraId="56938863" w14:textId="77777777" w:rsidR="009521DA" w:rsidRDefault="009521DA" w:rsidP="009521DA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rice of tea rises.</w:t>
      </w:r>
    </w:p>
    <w:p w14:paraId="74E42271" w14:textId="77777777" w:rsidR="009521DA" w:rsidRDefault="009521DA" w:rsidP="009521DA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labor union for coffee bean pickers forms and wages rise.</w:t>
      </w:r>
    </w:p>
    <w:p w14:paraId="318B9869" w14:textId="22183893" w:rsidR="00D244CD" w:rsidRPr="0035157A" w:rsidRDefault="00D244CD" w:rsidP="0035157A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lang w:val="en-CA"/>
        </w:rPr>
      </w:pPr>
      <w:bookmarkStart w:id="6" w:name="OLE_LINK64"/>
      <w:bookmarkStart w:id="7" w:name="OLE_LINK65"/>
      <w:r w:rsidRPr="0035157A">
        <w:rPr>
          <w:lang w:val="en-CA"/>
        </w:rPr>
        <w:t xml:space="preserve">When the Super Bowl was played in </w:t>
      </w:r>
      <w:r w:rsidR="00A1224E">
        <w:rPr>
          <w:lang w:val="en-CA"/>
        </w:rPr>
        <w:t>New Orleans</w:t>
      </w:r>
      <w:r w:rsidRPr="0035157A">
        <w:rPr>
          <w:lang w:val="en-CA"/>
        </w:rPr>
        <w:t xml:space="preserve">, some fans complained that there were not enough hotel rooms. We can conclude that </w:t>
      </w:r>
    </w:p>
    <w:p w14:paraId="5362BC86" w14:textId="163F2CF5" w:rsidR="00D244CD" w:rsidRDefault="00D244CD" w:rsidP="00D244CD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game should have been played in a bigger city</w:t>
      </w:r>
      <w:r w:rsidR="00A1224E">
        <w:rPr>
          <w:color w:val="000000"/>
        </w:rPr>
        <w:t xml:space="preserve"> like Tampa</w:t>
      </w:r>
      <w:r>
        <w:rPr>
          <w:color w:val="000000"/>
        </w:rPr>
        <w:t>.</w:t>
      </w:r>
    </w:p>
    <w:p w14:paraId="0DE74C5B" w14:textId="77777777" w:rsidR="00D244CD" w:rsidRDefault="00D244CD" w:rsidP="00D244CD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market for hotel rooms was in equilibrium.</w:t>
      </w:r>
    </w:p>
    <w:p w14:paraId="7D68F335" w14:textId="10AC6668" w:rsidR="00D244CD" w:rsidRDefault="00D244CD" w:rsidP="00D244CD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</w:t>
      </w:r>
      <w:r w:rsidR="00A1224E">
        <w:rPr>
          <w:color w:val="000000"/>
        </w:rPr>
        <w:t xml:space="preserve">New Orleans </w:t>
      </w:r>
      <w:r>
        <w:rPr>
          <w:color w:val="000000"/>
        </w:rPr>
        <w:t>city council should have done a study so that the hotel industry would have constructed more hotel rooms.</w:t>
      </w:r>
    </w:p>
    <w:p w14:paraId="3E472247" w14:textId="40E16E7C" w:rsidR="00D244CD" w:rsidRDefault="00D244CD" w:rsidP="00D244CD">
      <w:pPr>
        <w:tabs>
          <w:tab w:val="left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rice of hotel rooms</w:t>
      </w:r>
      <w:r w:rsidR="00A1224E">
        <w:rPr>
          <w:color w:val="000000"/>
        </w:rPr>
        <w:t xml:space="preserve"> in New Orleans</w:t>
      </w:r>
      <w:r>
        <w:rPr>
          <w:color w:val="000000"/>
        </w:rPr>
        <w:t xml:space="preserve"> failed to rise to the market-clearing price.</w:t>
      </w:r>
    </w:p>
    <w:p w14:paraId="49FAD888" w14:textId="77777777" w:rsidR="00D244CD" w:rsidRPr="0035157A" w:rsidRDefault="00D244CD" w:rsidP="0035157A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lang w:val="en-CA"/>
        </w:rPr>
      </w:pPr>
      <w:r w:rsidRPr="0035157A">
        <w:rPr>
          <w:lang w:val="en-CA"/>
        </w:rPr>
        <w:t>The supply of coffee beans decreases when</w:t>
      </w:r>
    </w:p>
    <w:p w14:paraId="3751B1F9" w14:textId="77777777" w:rsidR="00D244CD" w:rsidRDefault="00D244CD" w:rsidP="00D244CD">
      <w:pPr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</w:r>
      <w:proofErr w:type="gramStart"/>
      <w:r>
        <w:rPr>
          <w:color w:val="000000"/>
        </w:rPr>
        <w:t>average</w:t>
      </w:r>
      <w:proofErr w:type="gramEnd"/>
      <w:r>
        <w:rPr>
          <w:color w:val="000000"/>
        </w:rPr>
        <w:t xml:space="preserve"> annual rainfall increase and improves growing conditions in Central and South America.</w:t>
      </w:r>
    </w:p>
    <w:p w14:paraId="54256BC2" w14:textId="77777777" w:rsidR="00D244CD" w:rsidRDefault="00D244CD" w:rsidP="00D244CD">
      <w:pPr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rice of tea falls.</w:t>
      </w:r>
    </w:p>
    <w:p w14:paraId="3AA3C433" w14:textId="77777777" w:rsidR="00D244CD" w:rsidRDefault="00D244CD" w:rsidP="00D244CD">
      <w:pPr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price of tea rises.</w:t>
      </w:r>
    </w:p>
    <w:p w14:paraId="37AAA062" w14:textId="77777777" w:rsidR="00D244CD" w:rsidRDefault="00D244CD" w:rsidP="00D244CD">
      <w:pPr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labor union for coffee bean pickers negotiates higher wages.</w:t>
      </w:r>
    </w:p>
    <w:p w14:paraId="27D7B0DC" w14:textId="77777777" w:rsidR="00D244CD" w:rsidRPr="0035157A" w:rsidRDefault="00D244CD" w:rsidP="0035157A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lang w:val="en-CA"/>
        </w:rPr>
      </w:pPr>
      <w:r w:rsidRPr="0035157A">
        <w:rPr>
          <w:lang w:val="en-CA"/>
        </w:rPr>
        <w:t>Which of the following statements does NOT correctly describe market equilibrium?</w:t>
      </w:r>
    </w:p>
    <w:p w14:paraId="18A8B8EC" w14:textId="77777777" w:rsidR="00D244CD" w:rsidRDefault="00D244CD" w:rsidP="00D244CD">
      <w:pPr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  <w:t>Consumers can buy all of the good they wish at the market price.</w:t>
      </w:r>
    </w:p>
    <w:p w14:paraId="1BCAF6C6" w14:textId="77777777" w:rsidR="00D244CD" w:rsidRDefault="00D244CD" w:rsidP="00D244CD">
      <w:pPr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  <w:t>Producers can sell all of the good they wish at the market price.</w:t>
      </w:r>
    </w:p>
    <w:p w14:paraId="5469D6E1" w14:textId="77777777" w:rsidR="00D244CD" w:rsidRDefault="00D244CD" w:rsidP="00D244CD">
      <w:pPr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  <w:t>Neither a surplus nor a shortage exists.</w:t>
      </w:r>
    </w:p>
    <w:p w14:paraId="7B65647B" w14:textId="77777777" w:rsidR="00D244CD" w:rsidRDefault="00D244CD" w:rsidP="00D244CD">
      <w:pPr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  <w:t>Consumers and producers are happy with the price level that establishes equilibrium.</w:t>
      </w:r>
    </w:p>
    <w:p w14:paraId="3C00ECE0" w14:textId="2119A4F6" w:rsidR="006C26BE" w:rsidRDefault="006C26BE" w:rsidP="006C26BE">
      <w:pPr>
        <w:keepNext/>
        <w:keepLines/>
        <w:numPr>
          <w:ilvl w:val="1"/>
          <w:numId w:val="7"/>
        </w:numPr>
        <w:tabs>
          <w:tab w:val="clear" w:pos="1440"/>
        </w:tabs>
        <w:spacing w:before="240" w:after="0"/>
        <w:ind w:left="1080"/>
        <w:jc w:val="both"/>
        <w:rPr>
          <w:color w:val="000000"/>
        </w:rPr>
      </w:pPr>
      <w:bookmarkStart w:id="8" w:name="OLE_LINK16"/>
      <w:bookmarkStart w:id="9" w:name="OLE_LINK17"/>
      <w:r>
        <w:rPr>
          <w:color w:val="000000"/>
        </w:rPr>
        <w:t xml:space="preserve">When does equilibrium </w:t>
      </w:r>
      <w:r>
        <w:rPr>
          <w:color w:val="000000"/>
        </w:rPr>
        <w:t>price</w:t>
      </w:r>
      <w:r>
        <w:rPr>
          <w:color w:val="000000"/>
        </w:rPr>
        <w:t xml:space="preserve"> always rise? </w:t>
      </w:r>
    </w:p>
    <w:p w14:paraId="3A2304AF" w14:textId="43A9E479" w:rsidR="006C26BE" w:rsidRDefault="006C26BE" w:rsidP="006C26BE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 xml:space="preserve">emand </w:t>
      </w:r>
      <w:r>
        <w:rPr>
          <w:color w:val="000000"/>
        </w:rPr>
        <w:t>in</w:t>
      </w:r>
      <w:r>
        <w:rPr>
          <w:color w:val="000000"/>
        </w:rPr>
        <w:t xml:space="preserve">creases and supply remains constant. </w:t>
      </w:r>
    </w:p>
    <w:p w14:paraId="6C778397" w14:textId="25CA5FB1" w:rsidR="006C26BE" w:rsidRDefault="006C26BE" w:rsidP="006C26BE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.</w:t>
      </w:r>
      <w:r>
        <w:rPr>
          <w:color w:val="000000"/>
        </w:rPr>
        <w:tab/>
        <w:t xml:space="preserve">Supply decreases and demand remains constant. </w:t>
      </w:r>
    </w:p>
    <w:p w14:paraId="44E7ADAC" w14:textId="77777777" w:rsidR="006C26BE" w:rsidRDefault="006C26BE" w:rsidP="006C26BE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.</w:t>
      </w:r>
      <w:r>
        <w:rPr>
          <w:color w:val="000000"/>
        </w:rPr>
        <w:tab/>
        <w:t>Supply increases and demand remains constant.</w:t>
      </w:r>
    </w:p>
    <w:p w14:paraId="400025C7" w14:textId="1F974CC5" w:rsidR="006C26BE" w:rsidRDefault="006C26BE" w:rsidP="006C26BE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  <w:t xml:space="preserve">Both </w:t>
      </w:r>
      <w:proofErr w:type="gramStart"/>
      <w:r>
        <w:rPr>
          <w:color w:val="000000"/>
        </w:rPr>
        <w:t>a and</w:t>
      </w:r>
      <w:proofErr w:type="gramEnd"/>
      <w:r>
        <w:rPr>
          <w:color w:val="000000"/>
        </w:rPr>
        <w:t xml:space="preserve"> b.</w:t>
      </w:r>
    </w:p>
    <w:p w14:paraId="60B608C0" w14:textId="73461E38" w:rsidR="006C26BE" w:rsidRDefault="006C26BE" w:rsidP="006C26BE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e.</w:t>
      </w:r>
      <w:r>
        <w:rPr>
          <w:color w:val="000000"/>
        </w:rPr>
        <w:tab/>
        <w:t xml:space="preserve">Both </w:t>
      </w:r>
      <w:proofErr w:type="gramStart"/>
      <w:r>
        <w:rPr>
          <w:color w:val="000000"/>
        </w:rPr>
        <w:t>a and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t>c</w:t>
      </w:r>
      <w:r w:rsidRPr="00FB05AB">
        <w:rPr>
          <w:color w:val="000000"/>
        </w:rPr>
        <w:t>.</w:t>
      </w:r>
    </w:p>
    <w:p w14:paraId="55B697A2" w14:textId="23BBA187" w:rsidR="00FB05AB" w:rsidRDefault="006C26BE" w:rsidP="002E563B">
      <w:pPr>
        <w:keepNext/>
        <w:keepLines/>
        <w:numPr>
          <w:ilvl w:val="1"/>
          <w:numId w:val="7"/>
        </w:numPr>
        <w:tabs>
          <w:tab w:val="clear" w:pos="1440"/>
        </w:tabs>
        <w:spacing w:before="240" w:after="0"/>
        <w:ind w:left="1080"/>
        <w:jc w:val="both"/>
        <w:rPr>
          <w:color w:val="000000"/>
        </w:rPr>
      </w:pPr>
      <w:r>
        <w:rPr>
          <w:color w:val="000000"/>
        </w:rPr>
        <w:t>When does</w:t>
      </w:r>
      <w:r w:rsidR="00FB05AB">
        <w:rPr>
          <w:color w:val="000000"/>
        </w:rPr>
        <w:t xml:space="preserve"> equilibrium quantity always </w:t>
      </w:r>
      <w:r>
        <w:rPr>
          <w:color w:val="000000"/>
        </w:rPr>
        <w:t>rise</w:t>
      </w:r>
      <w:r w:rsidR="00FB05AB">
        <w:rPr>
          <w:color w:val="000000"/>
        </w:rPr>
        <w:t xml:space="preserve">? </w:t>
      </w:r>
    </w:p>
    <w:p w14:paraId="58E40967" w14:textId="10C6FA62" w:rsidR="00FB05AB" w:rsidRDefault="00FB05AB" w:rsidP="002E563B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  <w:t xml:space="preserve">Demand increases and supply </w:t>
      </w:r>
      <w:r w:rsidR="006C26BE">
        <w:rPr>
          <w:color w:val="000000"/>
        </w:rPr>
        <w:t>remains constant</w:t>
      </w:r>
      <w:r>
        <w:rPr>
          <w:color w:val="000000"/>
        </w:rPr>
        <w:t xml:space="preserve">. </w:t>
      </w:r>
    </w:p>
    <w:p w14:paraId="3F498F4E" w14:textId="1FDCB6C8" w:rsidR="00FB05AB" w:rsidRDefault="00FB05AB" w:rsidP="002E563B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  <w:t xml:space="preserve">Demand decreases and supply </w:t>
      </w:r>
      <w:r w:rsidR="006C26BE">
        <w:rPr>
          <w:color w:val="000000"/>
        </w:rPr>
        <w:t>remains constant</w:t>
      </w:r>
      <w:r>
        <w:rPr>
          <w:color w:val="000000"/>
        </w:rPr>
        <w:t xml:space="preserve">. </w:t>
      </w:r>
    </w:p>
    <w:p w14:paraId="040B89D8" w14:textId="77777777" w:rsidR="00FB05AB" w:rsidRDefault="00FB05AB" w:rsidP="002E563B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  <w:t xml:space="preserve">Supply decreases and demand remains constant. </w:t>
      </w:r>
    </w:p>
    <w:p w14:paraId="49B3C32A" w14:textId="49350B51" w:rsidR="00FB05AB" w:rsidRDefault="00FB05AB" w:rsidP="002E563B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</w:r>
      <w:r w:rsidR="006C26BE">
        <w:rPr>
          <w:color w:val="000000"/>
        </w:rPr>
        <w:t>Supply increases and demand remains constant.</w:t>
      </w:r>
      <w:r>
        <w:rPr>
          <w:color w:val="000000"/>
        </w:rPr>
        <w:t xml:space="preserve"> </w:t>
      </w:r>
    </w:p>
    <w:p w14:paraId="1052F5BB" w14:textId="3F3A847A" w:rsidR="00FB05AB" w:rsidRDefault="00FB05AB" w:rsidP="002E563B">
      <w:pPr>
        <w:keepNext/>
        <w:keepLines/>
        <w:tabs>
          <w:tab w:val="num" w:pos="1440"/>
        </w:tabs>
        <w:spacing w:after="0"/>
        <w:ind w:left="1440" w:hanging="360"/>
        <w:rPr>
          <w:color w:val="000000"/>
        </w:rPr>
      </w:pPr>
      <w:r>
        <w:rPr>
          <w:color w:val="000000"/>
        </w:rPr>
        <w:t>e.</w:t>
      </w:r>
      <w:r>
        <w:rPr>
          <w:color w:val="000000"/>
        </w:rPr>
        <w:tab/>
        <w:t xml:space="preserve">Both </w:t>
      </w:r>
      <w:proofErr w:type="gramStart"/>
      <w:r w:rsidR="006C26BE">
        <w:rPr>
          <w:color w:val="000000"/>
        </w:rPr>
        <w:t>a</w:t>
      </w:r>
      <w:r>
        <w:rPr>
          <w:color w:val="000000"/>
        </w:rPr>
        <w:t xml:space="preserve"> and</w:t>
      </w:r>
      <w:proofErr w:type="gramEnd"/>
      <w:r>
        <w:rPr>
          <w:color w:val="000000"/>
        </w:rPr>
        <w:t xml:space="preserve"> </w:t>
      </w:r>
      <w:r w:rsidR="006C26BE">
        <w:rPr>
          <w:color w:val="000000"/>
        </w:rPr>
        <w:t>d</w:t>
      </w:r>
      <w:r w:rsidRPr="00FB05AB">
        <w:rPr>
          <w:color w:val="000000"/>
        </w:rPr>
        <w:t>.</w:t>
      </w:r>
    </w:p>
    <w:bookmarkEnd w:id="8"/>
    <w:bookmarkEnd w:id="9"/>
    <w:p w14:paraId="64E9F580" w14:textId="77777777" w:rsidR="000955DD" w:rsidRDefault="000955DD" w:rsidP="00C53C28">
      <w:pPr>
        <w:spacing w:before="120" w:after="120"/>
        <w:ind w:left="720"/>
        <w:rPr>
          <w:color w:val="000000"/>
        </w:rPr>
      </w:pPr>
    </w:p>
    <w:p w14:paraId="7E7C25CF" w14:textId="77777777" w:rsidR="000955DD" w:rsidRDefault="000955DD" w:rsidP="00C53C28">
      <w:pPr>
        <w:spacing w:before="120" w:after="120"/>
        <w:ind w:left="720"/>
        <w:rPr>
          <w:color w:val="000000"/>
        </w:rPr>
      </w:pPr>
    </w:p>
    <w:p w14:paraId="4BD0BE3E" w14:textId="574F1ECB" w:rsidR="00C53C28" w:rsidRDefault="00C53C28" w:rsidP="00C53C28">
      <w:pPr>
        <w:spacing w:before="120" w:after="120"/>
        <w:ind w:left="720"/>
        <w:rPr>
          <w:color w:val="000000"/>
        </w:rPr>
      </w:pPr>
      <w:r>
        <w:rPr>
          <w:color w:val="000000"/>
        </w:rPr>
        <w:lastRenderedPageBreak/>
        <w:t xml:space="preserve">Use the figure below to answer questions </w:t>
      </w:r>
      <w:r w:rsidR="00FB05AB">
        <w:rPr>
          <w:color w:val="000000"/>
        </w:rPr>
        <w:t>8</w:t>
      </w:r>
      <w:r w:rsidR="009D7FB1">
        <w:rPr>
          <w:color w:val="000000"/>
        </w:rPr>
        <w:t xml:space="preserve"> and 9</w:t>
      </w:r>
      <w:r>
        <w:rPr>
          <w:color w:val="000000"/>
        </w:rPr>
        <w:t>.</w:t>
      </w:r>
    </w:p>
    <w:p w14:paraId="221F3382" w14:textId="769B53F8" w:rsidR="00C53C28" w:rsidRDefault="009D7FB1" w:rsidP="00C53C28">
      <w:pPr>
        <w:spacing w:after="120"/>
        <w:ind w:left="720"/>
        <w:jc w:val="center"/>
        <w:rPr>
          <w:color w:val="000000"/>
        </w:rPr>
      </w:pPr>
      <w:r>
        <w:rPr>
          <w:noProof/>
          <w:color w:val="000000"/>
          <w:lang w:eastAsia="en-US"/>
        </w:rPr>
        <w:drawing>
          <wp:inline distT="0" distB="0" distL="0" distR="0" wp14:anchorId="1882F1B5" wp14:editId="266231FD">
            <wp:extent cx="4371633" cy="3424735"/>
            <wp:effectExtent l="0" t="0" r="0" b="4445"/>
            <wp:docPr id="3" name="Picture 3" descr="BLACK Mac Pro: 1 ART Files_Teaching:0 EazyDraw Art:Economic Concepts Art EazyDraw:Fig for HW 2 MC hamburger mk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BLACK Mac Pro: 1 ART Files_Teaching:0 EazyDraw Art:Economic Concepts Art EazyDraw:Fig for HW 2 MC hamburger mkt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633" cy="342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7B3AE" w14:textId="67A43C98" w:rsidR="00C53C28" w:rsidRDefault="009D7FB1" w:rsidP="00FB05AB">
      <w:pPr>
        <w:numPr>
          <w:ilvl w:val="1"/>
          <w:numId w:val="7"/>
        </w:numPr>
        <w:tabs>
          <w:tab w:val="clear" w:pos="1440"/>
        </w:tabs>
        <w:spacing w:before="240" w:after="0"/>
        <w:ind w:left="1080"/>
        <w:jc w:val="both"/>
        <w:rPr>
          <w:color w:val="000000"/>
        </w:rPr>
      </w:pPr>
      <w:bookmarkStart w:id="10" w:name="OLE_LINK18"/>
      <w:bookmarkStart w:id="11" w:name="OLE_LINK19"/>
      <w:r>
        <w:rPr>
          <w:color w:val="000000"/>
        </w:rPr>
        <w:t>If</w:t>
      </w:r>
      <w:r w:rsidR="00C53C28">
        <w:rPr>
          <w:color w:val="000000"/>
        </w:rPr>
        <w:t xml:space="preserve"> government</w:t>
      </w:r>
      <w:r>
        <w:rPr>
          <w:color w:val="000000"/>
        </w:rPr>
        <w:t xml:space="preserve"> regulators</w:t>
      </w:r>
      <w:r w:rsidR="00C53C28">
        <w:rPr>
          <w:color w:val="000000"/>
        </w:rPr>
        <w:t xml:space="preserve"> set a floor of $</w:t>
      </w:r>
      <w:r>
        <w:rPr>
          <w:color w:val="000000"/>
        </w:rPr>
        <w:t>5</w:t>
      </w:r>
      <w:r w:rsidR="00C53C28">
        <w:rPr>
          <w:color w:val="000000"/>
        </w:rPr>
        <w:t xml:space="preserve"> on the price of beef</w:t>
      </w:r>
      <w:r>
        <w:rPr>
          <w:color w:val="000000"/>
        </w:rPr>
        <w:t>, then</w:t>
      </w:r>
    </w:p>
    <w:bookmarkEnd w:id="10"/>
    <w:bookmarkEnd w:id="11"/>
    <w:p w14:paraId="1C84EF8F" w14:textId="5087ADEB" w:rsidR="00C53C28" w:rsidRDefault="00C53C28" w:rsidP="00C53C28">
      <w:pPr>
        <w:tabs>
          <w:tab w:val="num" w:pos="1440"/>
        </w:tabs>
        <w:spacing w:after="0"/>
        <w:ind w:left="1440" w:hanging="360"/>
        <w:contextualSpacing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</w:t>
      </w:r>
      <w:r w:rsidR="009D7FB1">
        <w:rPr>
          <w:color w:val="000000"/>
        </w:rPr>
        <w:t>shortage</w:t>
      </w:r>
      <w:r>
        <w:rPr>
          <w:color w:val="000000"/>
        </w:rPr>
        <w:t xml:space="preserve"> of hamburger</w:t>
      </w:r>
      <w:r w:rsidR="00DA2CA4">
        <w:rPr>
          <w:color w:val="000000"/>
        </w:rPr>
        <w:t xml:space="preserve"> will occur</w:t>
      </w:r>
      <w:r>
        <w:rPr>
          <w:color w:val="000000"/>
        </w:rPr>
        <w:t>.</w:t>
      </w:r>
    </w:p>
    <w:p w14:paraId="32E6F028" w14:textId="124E3A31" w:rsidR="00C53C28" w:rsidRDefault="00C53C28" w:rsidP="00C53C28">
      <w:pPr>
        <w:tabs>
          <w:tab w:val="num" w:pos="1440"/>
        </w:tabs>
        <w:spacing w:after="0"/>
        <w:ind w:left="1440" w:hanging="360"/>
        <w:contextualSpacing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</w:r>
      <w:bookmarkStart w:id="12" w:name="OLE_LINK20"/>
      <w:bookmarkStart w:id="13" w:name="OLE_LINK21"/>
      <w:proofErr w:type="gramStart"/>
      <w:r w:rsidR="00DA2CA4">
        <w:rPr>
          <w:color w:val="000000"/>
        </w:rPr>
        <w:t>there</w:t>
      </w:r>
      <w:proofErr w:type="gramEnd"/>
      <w:r w:rsidR="00DA2CA4">
        <w:rPr>
          <w:color w:val="000000"/>
        </w:rPr>
        <w:t xml:space="preserve"> will be </w:t>
      </w:r>
      <w:r>
        <w:rPr>
          <w:color w:val="000000"/>
        </w:rPr>
        <w:t xml:space="preserve">a surplus of </w:t>
      </w:r>
      <w:r w:rsidR="009D7FB1">
        <w:rPr>
          <w:color w:val="000000"/>
        </w:rPr>
        <w:t>5</w:t>
      </w:r>
      <w:r>
        <w:rPr>
          <w:color w:val="000000"/>
        </w:rPr>
        <w:t>0 tons of hamburger.</w:t>
      </w:r>
      <w:bookmarkEnd w:id="12"/>
      <w:bookmarkEnd w:id="13"/>
    </w:p>
    <w:p w14:paraId="7686C7CD" w14:textId="5E1B31CE" w:rsidR="009D7FB1" w:rsidRDefault="00C53C28" w:rsidP="009D7FB1">
      <w:pPr>
        <w:tabs>
          <w:tab w:val="num" w:pos="1440"/>
        </w:tabs>
        <w:spacing w:after="0"/>
        <w:ind w:left="1440" w:hanging="360"/>
        <w:contextualSpacing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</w:r>
      <w:proofErr w:type="gramStart"/>
      <w:r w:rsidR="00DA2CA4">
        <w:rPr>
          <w:color w:val="000000"/>
        </w:rPr>
        <w:t>there</w:t>
      </w:r>
      <w:proofErr w:type="gramEnd"/>
      <w:r w:rsidR="00DA2CA4">
        <w:rPr>
          <w:color w:val="000000"/>
        </w:rPr>
        <w:t xml:space="preserve"> will be </w:t>
      </w:r>
      <w:r w:rsidR="009D7FB1">
        <w:rPr>
          <w:color w:val="000000"/>
        </w:rPr>
        <w:t xml:space="preserve">a surplus of </w:t>
      </w:r>
      <w:r w:rsidR="009D7FB1">
        <w:rPr>
          <w:color w:val="000000"/>
        </w:rPr>
        <w:t>10</w:t>
      </w:r>
      <w:r w:rsidR="009D7FB1">
        <w:rPr>
          <w:color w:val="000000"/>
        </w:rPr>
        <w:t>0 tons of hamburger.</w:t>
      </w:r>
    </w:p>
    <w:p w14:paraId="40445BB0" w14:textId="73E4FC07" w:rsidR="00C53C28" w:rsidRDefault="00C53C28" w:rsidP="009D7FB1">
      <w:pPr>
        <w:tabs>
          <w:tab w:val="num" w:pos="1440"/>
        </w:tabs>
        <w:spacing w:after="0"/>
        <w:ind w:left="1440" w:hanging="360"/>
        <w:contextualSpacing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</w:r>
      <w:proofErr w:type="gramStart"/>
      <w:r>
        <w:rPr>
          <w:color w:val="000000"/>
        </w:rPr>
        <w:t>consumers</w:t>
      </w:r>
      <w:proofErr w:type="gramEnd"/>
      <w:r>
        <w:rPr>
          <w:color w:val="000000"/>
        </w:rPr>
        <w:t xml:space="preserve"> </w:t>
      </w:r>
      <w:r w:rsidR="009D7FB1">
        <w:rPr>
          <w:color w:val="000000"/>
        </w:rPr>
        <w:t xml:space="preserve">will </w:t>
      </w:r>
      <w:r>
        <w:rPr>
          <w:color w:val="000000"/>
        </w:rPr>
        <w:t>purchas</w:t>
      </w:r>
      <w:r w:rsidR="009D7FB1">
        <w:rPr>
          <w:color w:val="000000"/>
        </w:rPr>
        <w:t>e 250</w:t>
      </w:r>
      <w:r>
        <w:rPr>
          <w:color w:val="000000"/>
        </w:rPr>
        <w:t xml:space="preserve"> tons of hamburger at a price of $</w:t>
      </w:r>
      <w:r w:rsidR="009D7FB1">
        <w:rPr>
          <w:color w:val="000000"/>
        </w:rPr>
        <w:t>5</w:t>
      </w:r>
      <w:r>
        <w:rPr>
          <w:color w:val="000000"/>
        </w:rPr>
        <w:t>.</w:t>
      </w:r>
    </w:p>
    <w:p w14:paraId="32A57F0C" w14:textId="1207B56C" w:rsidR="009D7FB1" w:rsidRDefault="009D7FB1" w:rsidP="009D7FB1">
      <w:pPr>
        <w:tabs>
          <w:tab w:val="num" w:pos="1440"/>
        </w:tabs>
        <w:spacing w:after="0"/>
        <w:ind w:left="1440" w:hanging="360"/>
        <w:contextualSpacing/>
        <w:rPr>
          <w:color w:val="000000"/>
        </w:rPr>
      </w:pPr>
      <w:r>
        <w:rPr>
          <w:color w:val="000000"/>
        </w:rPr>
        <w:t>e.</w:t>
      </w:r>
      <w:r>
        <w:rPr>
          <w:color w:val="000000"/>
        </w:rPr>
        <w:tab/>
      </w:r>
      <w:proofErr w:type="gramStart"/>
      <w:r>
        <w:rPr>
          <w:color w:val="000000"/>
        </w:rPr>
        <w:t>both</w:t>
      </w:r>
      <w:proofErr w:type="gramEnd"/>
      <w:r>
        <w:rPr>
          <w:color w:val="000000"/>
        </w:rPr>
        <w:t xml:space="preserve"> b and d</w:t>
      </w:r>
    </w:p>
    <w:p w14:paraId="6D244856" w14:textId="37DA0E6C" w:rsidR="009D7FB1" w:rsidRDefault="009D7FB1" w:rsidP="009D7FB1">
      <w:pPr>
        <w:numPr>
          <w:ilvl w:val="1"/>
          <w:numId w:val="7"/>
        </w:numPr>
        <w:tabs>
          <w:tab w:val="clear" w:pos="1440"/>
        </w:tabs>
        <w:spacing w:before="240" w:after="0"/>
        <w:ind w:left="1080"/>
        <w:jc w:val="both"/>
        <w:rPr>
          <w:color w:val="000000"/>
        </w:rPr>
      </w:pPr>
      <w:r>
        <w:rPr>
          <w:color w:val="000000"/>
        </w:rPr>
        <w:t>If government regulators set a floor of $</w:t>
      </w:r>
      <w:r>
        <w:rPr>
          <w:color w:val="000000"/>
        </w:rPr>
        <w:t>3</w:t>
      </w:r>
      <w:r>
        <w:rPr>
          <w:color w:val="000000"/>
        </w:rPr>
        <w:t xml:space="preserve"> on the price of beef, then</w:t>
      </w:r>
    </w:p>
    <w:p w14:paraId="1D89C2A8" w14:textId="58C71D8B" w:rsidR="00C53C28" w:rsidRDefault="00C53C28" w:rsidP="00C53C28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</w:r>
      <w:bookmarkStart w:id="14" w:name="OLE_LINK22"/>
      <w:bookmarkStart w:id="15" w:name="OLE_LINK23"/>
      <w:proofErr w:type="gramStart"/>
      <w:r w:rsidR="00DA2CA4">
        <w:rPr>
          <w:color w:val="000000"/>
        </w:rPr>
        <w:t>there</w:t>
      </w:r>
      <w:proofErr w:type="gramEnd"/>
      <w:r w:rsidR="00DA2CA4">
        <w:rPr>
          <w:color w:val="000000"/>
        </w:rPr>
        <w:t xml:space="preserve"> will be </w:t>
      </w:r>
      <w:r>
        <w:rPr>
          <w:color w:val="000000"/>
        </w:rPr>
        <w:t xml:space="preserve">a surplus of </w:t>
      </w:r>
      <w:r w:rsidR="00DA2CA4">
        <w:rPr>
          <w:color w:val="000000"/>
        </w:rPr>
        <w:t>75</w:t>
      </w:r>
      <w:r>
        <w:rPr>
          <w:color w:val="000000"/>
        </w:rPr>
        <w:t xml:space="preserve"> tons of hamburger.</w:t>
      </w:r>
      <w:bookmarkEnd w:id="14"/>
      <w:bookmarkEnd w:id="15"/>
    </w:p>
    <w:p w14:paraId="48FD643F" w14:textId="57B751E8" w:rsidR="00C53C28" w:rsidRDefault="00C53C28" w:rsidP="00C53C28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</w:r>
      <w:proofErr w:type="gramStart"/>
      <w:r w:rsidR="00DA2CA4">
        <w:rPr>
          <w:color w:val="000000"/>
        </w:rPr>
        <w:t>quantity</w:t>
      </w:r>
      <w:proofErr w:type="gramEnd"/>
      <w:r w:rsidR="00DA2CA4">
        <w:rPr>
          <w:color w:val="000000"/>
        </w:rPr>
        <w:t xml:space="preserve"> supplied will exceed quantity demanded.</w:t>
      </w:r>
    </w:p>
    <w:p w14:paraId="3BFBAE16" w14:textId="7B17E586" w:rsidR="00C53C28" w:rsidRDefault="00C53C28" w:rsidP="00C53C28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</w:r>
      <w:proofErr w:type="gramStart"/>
      <w:r w:rsidR="00DA2CA4">
        <w:rPr>
          <w:color w:val="000000"/>
        </w:rPr>
        <w:t>there</w:t>
      </w:r>
      <w:proofErr w:type="gramEnd"/>
      <w:r w:rsidR="00DA2CA4">
        <w:rPr>
          <w:color w:val="000000"/>
        </w:rPr>
        <w:t xml:space="preserve"> will be a </w:t>
      </w:r>
      <w:r w:rsidR="00DA2CA4">
        <w:rPr>
          <w:color w:val="000000"/>
        </w:rPr>
        <w:t>shortage</w:t>
      </w:r>
      <w:r w:rsidR="00DA2CA4">
        <w:rPr>
          <w:color w:val="000000"/>
        </w:rPr>
        <w:t xml:space="preserve"> of </w:t>
      </w:r>
      <w:r w:rsidR="00DA2CA4">
        <w:rPr>
          <w:color w:val="000000"/>
        </w:rPr>
        <w:t>145</w:t>
      </w:r>
      <w:r w:rsidR="00DA2CA4">
        <w:rPr>
          <w:color w:val="000000"/>
        </w:rPr>
        <w:t xml:space="preserve"> tons of hamburger.</w:t>
      </w:r>
    </w:p>
    <w:p w14:paraId="41525CBB" w14:textId="2EEC18C9" w:rsidR="00C53C28" w:rsidRDefault="00C53C28" w:rsidP="00C53C28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</w:r>
      <w:proofErr w:type="gramStart"/>
      <w:r w:rsidR="00DA2CA4">
        <w:rPr>
          <w:color w:val="000000"/>
        </w:rPr>
        <w:t>producers</w:t>
      </w:r>
      <w:proofErr w:type="gramEnd"/>
      <w:r w:rsidR="00DA2CA4">
        <w:rPr>
          <w:color w:val="000000"/>
        </w:rPr>
        <w:t xml:space="preserve"> will supply</w:t>
      </w:r>
      <w:r>
        <w:rPr>
          <w:color w:val="000000"/>
        </w:rPr>
        <w:t xml:space="preserve"> </w:t>
      </w:r>
      <w:r w:rsidR="00DA2CA4">
        <w:rPr>
          <w:color w:val="000000"/>
        </w:rPr>
        <w:t>250</w:t>
      </w:r>
      <w:r>
        <w:rPr>
          <w:color w:val="000000"/>
        </w:rPr>
        <w:t xml:space="preserve"> tons of hamburger at a price of $3.</w:t>
      </w:r>
    </w:p>
    <w:p w14:paraId="327FA4DF" w14:textId="65E4CE49" w:rsidR="00DA2CA4" w:rsidRDefault="00DA2CA4" w:rsidP="00C53C28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e.</w:t>
      </w:r>
      <w:r>
        <w:rPr>
          <w:color w:val="000000"/>
        </w:rPr>
        <w:tab/>
      </w:r>
      <w:proofErr w:type="gramStart"/>
      <w:r>
        <w:rPr>
          <w:color w:val="000000"/>
        </w:rPr>
        <w:t>both</w:t>
      </w:r>
      <w:proofErr w:type="gramEnd"/>
      <w:r>
        <w:rPr>
          <w:color w:val="000000"/>
        </w:rPr>
        <w:t xml:space="preserve"> b and d.</w:t>
      </w:r>
    </w:p>
    <w:p w14:paraId="4A46C30B" w14:textId="108FCF61" w:rsidR="00EC2D6F" w:rsidRDefault="00EC2D6F" w:rsidP="00EC2D6F">
      <w:pPr>
        <w:tabs>
          <w:tab w:val="num" w:pos="1080"/>
        </w:tabs>
        <w:spacing w:before="240" w:after="120"/>
        <w:ind w:left="1080" w:hanging="360"/>
        <w:rPr>
          <w:color w:val="000000"/>
        </w:rPr>
      </w:pPr>
      <w:r>
        <w:rPr>
          <w:color w:val="000000"/>
        </w:rPr>
        <w:t>Use the following supply and demand functions to answer Questions 10:</w:t>
      </w:r>
    </w:p>
    <w:p w14:paraId="17B55E55" w14:textId="77777777" w:rsidR="00EC2D6F" w:rsidRDefault="00744196" w:rsidP="00EC2D6F">
      <w:pPr>
        <w:spacing w:after="120"/>
        <w:ind w:left="720"/>
        <w:jc w:val="center"/>
        <w:rPr>
          <w:color w:val="000000"/>
        </w:rPr>
      </w:pPr>
      <w:r w:rsidRPr="00A32387">
        <w:rPr>
          <w:color w:val="000000"/>
          <w:position w:val="-12"/>
        </w:rPr>
        <w:object w:dxaOrig="1200" w:dyaOrig="360" w14:anchorId="7D2E89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60.3pt;height:17.25pt" o:ole="">
            <v:imagedata r:id="rId9" o:title=""/>
          </v:shape>
          <o:OLEObject Type="Embed" ProgID="Equation.DSMT4" ShapeID="_x0000_i1041" DrawAspect="Content" ObjectID="_1429255768" r:id="rId10"/>
        </w:object>
      </w:r>
    </w:p>
    <w:p w14:paraId="23F0947C" w14:textId="77777777" w:rsidR="00EC2D6F" w:rsidRDefault="00744196" w:rsidP="00EC2D6F">
      <w:pPr>
        <w:spacing w:after="120"/>
        <w:ind w:left="720"/>
        <w:jc w:val="center"/>
        <w:rPr>
          <w:color w:val="000000"/>
        </w:rPr>
      </w:pPr>
      <w:r w:rsidRPr="00A32387">
        <w:rPr>
          <w:color w:val="000000"/>
          <w:position w:val="-12"/>
        </w:rPr>
        <w:object w:dxaOrig="1460" w:dyaOrig="360" w14:anchorId="7D693E0F">
          <v:shape id="_x0000_i1044" type="#_x0000_t75" style="width:1in;height:17.25pt" o:ole="">
            <v:imagedata r:id="rId11" o:title=""/>
          </v:shape>
          <o:OLEObject Type="Embed" ProgID="Equation.DSMT4" ShapeID="_x0000_i1044" DrawAspect="Content" ObjectID="_1429255769" r:id="rId12"/>
        </w:object>
      </w:r>
    </w:p>
    <w:p w14:paraId="5F7D15F6" w14:textId="77777777" w:rsidR="00EC2D6F" w:rsidRDefault="00EC2D6F" w:rsidP="00EC2D6F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color w:val="000000"/>
        </w:rPr>
      </w:pPr>
      <w:r>
        <w:rPr>
          <w:color w:val="000000"/>
        </w:rPr>
        <w:t>What are equilibrium price and quantity?</w:t>
      </w:r>
    </w:p>
    <w:p w14:paraId="5CC0720E" w14:textId="1BC3F6C0" w:rsidR="00EC2D6F" w:rsidRDefault="00EC2D6F" w:rsidP="00EC2D6F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a.</w:t>
      </w:r>
      <w:r>
        <w:rPr>
          <w:color w:val="000000"/>
        </w:rPr>
        <w:tab/>
      </w:r>
      <w:r w:rsidRPr="00EC2D6F">
        <w:rPr>
          <w:color w:val="000000"/>
        </w:rPr>
        <w:object w:dxaOrig="240" w:dyaOrig="280" w14:anchorId="497EB577">
          <v:shape id="_x0000_i1027" type="#_x0000_t75" style="width:12.3pt;height:14.15pt" o:ole="">
            <v:imagedata r:id="rId13" o:title=""/>
          </v:shape>
          <o:OLEObject Type="Embed" ProgID="Equation.DSMT4" ShapeID="_x0000_i1027" DrawAspect="Content" ObjectID="_1429255770" r:id="rId14"/>
        </w:object>
      </w:r>
      <w:r>
        <w:rPr>
          <w:color w:val="000000"/>
        </w:rPr>
        <w:t xml:space="preserve"> = $</w:t>
      </w:r>
      <w:r w:rsidR="00744196">
        <w:rPr>
          <w:color w:val="000000"/>
        </w:rPr>
        <w:t>1</w:t>
      </w:r>
      <w:r>
        <w:rPr>
          <w:color w:val="000000"/>
        </w:rPr>
        <w:t xml:space="preserve">0 and </w:t>
      </w:r>
      <w:r w:rsidRPr="00EC2D6F">
        <w:rPr>
          <w:color w:val="000000"/>
        </w:rPr>
        <w:object w:dxaOrig="240" w:dyaOrig="340" w14:anchorId="1D04855A">
          <v:shape id="_x0000_i1028" type="#_x0000_t75" style="width:12.3pt;height:17.25pt" o:ole="">
            <v:imagedata r:id="rId15" o:title=""/>
          </v:shape>
          <o:OLEObject Type="Embed" ProgID="Equation.DSMT4" ShapeID="_x0000_i1028" DrawAspect="Content" ObjectID="_1429255771" r:id="rId16"/>
        </w:object>
      </w:r>
      <w:r>
        <w:rPr>
          <w:color w:val="000000"/>
        </w:rPr>
        <w:t xml:space="preserve">= </w:t>
      </w:r>
      <w:r w:rsidR="00744196">
        <w:rPr>
          <w:color w:val="000000"/>
        </w:rPr>
        <w:t>45</w:t>
      </w:r>
    </w:p>
    <w:p w14:paraId="5DE46E4F" w14:textId="27961B37" w:rsidR="00EC2D6F" w:rsidRDefault="00EC2D6F" w:rsidP="00EC2D6F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b.</w:t>
      </w:r>
      <w:r>
        <w:rPr>
          <w:color w:val="000000"/>
        </w:rPr>
        <w:tab/>
      </w:r>
      <w:r w:rsidRPr="00EC2D6F">
        <w:rPr>
          <w:color w:val="000000"/>
        </w:rPr>
        <w:object w:dxaOrig="240" w:dyaOrig="280" w14:anchorId="517C8F7B">
          <v:shape id="_x0000_i1029" type="#_x0000_t75" style="width:12.3pt;height:14.15pt" o:ole="">
            <v:imagedata r:id="rId17" o:title=""/>
          </v:shape>
          <o:OLEObject Type="Embed" ProgID="Equation.DSMT4" ShapeID="_x0000_i1029" DrawAspect="Content" ObjectID="_1429255772" r:id="rId18"/>
        </w:object>
      </w:r>
      <w:r>
        <w:rPr>
          <w:color w:val="000000"/>
        </w:rPr>
        <w:t>= $</w:t>
      </w:r>
      <w:r w:rsidR="00744196">
        <w:rPr>
          <w:color w:val="000000"/>
        </w:rPr>
        <w:t>2</w:t>
      </w:r>
      <w:r>
        <w:rPr>
          <w:color w:val="000000"/>
        </w:rPr>
        <w:t xml:space="preserve">0 and </w:t>
      </w:r>
      <w:r w:rsidRPr="00EC2D6F">
        <w:rPr>
          <w:color w:val="000000"/>
        </w:rPr>
        <w:object w:dxaOrig="240" w:dyaOrig="340" w14:anchorId="32994DF5">
          <v:shape id="_x0000_i1030" type="#_x0000_t75" style="width:12.3pt;height:17.25pt" o:ole="">
            <v:imagedata r:id="rId19" o:title=""/>
          </v:shape>
          <o:OLEObject Type="Embed" ProgID="Equation.DSMT4" ShapeID="_x0000_i1030" DrawAspect="Content" ObjectID="_1429255773" r:id="rId20"/>
        </w:object>
      </w:r>
      <w:r>
        <w:rPr>
          <w:color w:val="000000"/>
        </w:rPr>
        <w:t xml:space="preserve">= </w:t>
      </w:r>
      <w:r w:rsidR="00744196">
        <w:rPr>
          <w:color w:val="000000"/>
        </w:rPr>
        <w:t>50</w:t>
      </w:r>
    </w:p>
    <w:p w14:paraId="1F68A3C5" w14:textId="1183CF4F" w:rsidR="00EC2D6F" w:rsidRDefault="00EC2D6F" w:rsidP="00EC2D6F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c.</w:t>
      </w:r>
      <w:r>
        <w:rPr>
          <w:color w:val="000000"/>
        </w:rPr>
        <w:tab/>
      </w:r>
      <w:r w:rsidRPr="00EC2D6F">
        <w:rPr>
          <w:color w:val="000000"/>
        </w:rPr>
        <w:object w:dxaOrig="240" w:dyaOrig="280" w14:anchorId="3E50758A">
          <v:shape id="_x0000_i1031" type="#_x0000_t75" style="width:12.3pt;height:14.15pt" o:ole="">
            <v:imagedata r:id="rId21" o:title=""/>
          </v:shape>
          <o:OLEObject Type="Embed" ProgID="Equation.DSMT4" ShapeID="_x0000_i1031" DrawAspect="Content" ObjectID="_1429255774" r:id="rId22"/>
        </w:object>
      </w:r>
      <w:r>
        <w:rPr>
          <w:color w:val="000000"/>
        </w:rPr>
        <w:t>= $</w:t>
      </w:r>
      <w:r w:rsidR="00744196">
        <w:rPr>
          <w:color w:val="000000"/>
        </w:rPr>
        <w:t>25</w:t>
      </w:r>
      <w:r>
        <w:rPr>
          <w:color w:val="000000"/>
        </w:rPr>
        <w:t xml:space="preserve"> and </w:t>
      </w:r>
      <w:r w:rsidRPr="00EC2D6F">
        <w:rPr>
          <w:color w:val="000000"/>
        </w:rPr>
        <w:object w:dxaOrig="240" w:dyaOrig="340" w14:anchorId="2FB9F830">
          <v:shape id="_x0000_i1032" type="#_x0000_t75" style="width:12.3pt;height:17.25pt" o:ole="">
            <v:imagedata r:id="rId23" o:title=""/>
          </v:shape>
          <o:OLEObject Type="Embed" ProgID="Equation.DSMT4" ShapeID="_x0000_i1032" DrawAspect="Content" ObjectID="_1429255775" r:id="rId24"/>
        </w:object>
      </w:r>
      <w:r>
        <w:rPr>
          <w:color w:val="000000"/>
        </w:rPr>
        <w:t>= 40</w:t>
      </w:r>
    </w:p>
    <w:p w14:paraId="0C5F7298" w14:textId="77777777" w:rsidR="00EC2D6F" w:rsidRDefault="00EC2D6F" w:rsidP="00EC2D6F">
      <w:pPr>
        <w:keepNext/>
        <w:keepLines/>
        <w:tabs>
          <w:tab w:val="left" w:pos="1440"/>
        </w:tabs>
        <w:spacing w:after="0"/>
        <w:ind w:left="1440" w:hanging="360"/>
        <w:contextualSpacing/>
        <w:jc w:val="both"/>
        <w:rPr>
          <w:color w:val="000000"/>
        </w:rPr>
      </w:pPr>
      <w:r>
        <w:rPr>
          <w:color w:val="000000"/>
        </w:rPr>
        <w:t>d.</w:t>
      </w:r>
      <w:r>
        <w:rPr>
          <w:color w:val="000000"/>
        </w:rPr>
        <w:tab/>
      </w:r>
      <w:r w:rsidRPr="00EC2D6F">
        <w:rPr>
          <w:color w:val="000000"/>
        </w:rPr>
        <w:object w:dxaOrig="240" w:dyaOrig="280" w14:anchorId="0C73271A">
          <v:shape id="_x0000_i1033" type="#_x0000_t75" style="width:12.3pt;height:14.15pt" o:ole="">
            <v:imagedata r:id="rId25" o:title=""/>
          </v:shape>
          <o:OLEObject Type="Embed" ProgID="Equation.DSMT4" ShapeID="_x0000_i1033" DrawAspect="Content" ObjectID="_1429255776" r:id="rId26"/>
        </w:object>
      </w:r>
      <w:r>
        <w:rPr>
          <w:color w:val="000000"/>
        </w:rPr>
        <w:t xml:space="preserve">= $30 and </w:t>
      </w:r>
      <w:r w:rsidRPr="00EC2D6F">
        <w:rPr>
          <w:color w:val="000000"/>
        </w:rPr>
        <w:object w:dxaOrig="240" w:dyaOrig="340" w14:anchorId="38AFC5DF">
          <v:shape id="_x0000_i1034" type="#_x0000_t75" style="width:12.3pt;height:17.25pt" o:ole="">
            <v:imagedata r:id="rId27" o:title=""/>
          </v:shape>
          <o:OLEObject Type="Embed" ProgID="Equation.DSMT4" ShapeID="_x0000_i1034" DrawAspect="Content" ObjectID="_1429255777" r:id="rId28"/>
        </w:object>
      </w:r>
      <w:r>
        <w:rPr>
          <w:color w:val="000000"/>
        </w:rPr>
        <w:t>= 40</w:t>
      </w:r>
    </w:p>
    <w:p w14:paraId="5C5E2C8E" w14:textId="78A1E25E" w:rsidR="00D22885" w:rsidRDefault="00D22885" w:rsidP="00B53512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color w:val="000000"/>
        </w:rPr>
      </w:pPr>
      <w:r>
        <w:rPr>
          <w:color w:val="000000"/>
        </w:rPr>
        <w:t>T</w:t>
      </w:r>
      <w:r>
        <w:rPr>
          <w:color w:val="000000"/>
        </w:rPr>
        <w:tab/>
        <w:t>F</w:t>
      </w: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 xml:space="preserve"> decrease in supply</w:t>
      </w:r>
      <w:r>
        <w:rPr>
          <w:color w:val="000000"/>
        </w:rPr>
        <w:t xml:space="preserve"> of gasoline will</w:t>
      </w:r>
      <w:r>
        <w:rPr>
          <w:color w:val="000000"/>
        </w:rPr>
        <w:t xml:space="preserve"> cause a shortage</w:t>
      </w:r>
      <w:r>
        <w:rPr>
          <w:color w:val="000000"/>
        </w:rPr>
        <w:t xml:space="preserve"> of gasoline</w:t>
      </w:r>
      <w:r>
        <w:rPr>
          <w:color w:val="000000"/>
        </w:rPr>
        <w:t>.</w:t>
      </w:r>
    </w:p>
    <w:p w14:paraId="23E0285E" w14:textId="6E797923" w:rsidR="00D22885" w:rsidRDefault="00D22885" w:rsidP="00B53512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color w:val="000000"/>
        </w:rPr>
      </w:pPr>
      <w:r>
        <w:rPr>
          <w:color w:val="000000"/>
        </w:rPr>
        <w:t>T</w:t>
      </w:r>
      <w:r>
        <w:rPr>
          <w:color w:val="000000"/>
        </w:rPr>
        <w:tab/>
        <w:t>F</w:t>
      </w:r>
      <w:r>
        <w:rPr>
          <w:color w:val="000000"/>
        </w:rPr>
        <w:tab/>
        <w:t xml:space="preserve">When demand </w:t>
      </w:r>
      <w:r>
        <w:rPr>
          <w:color w:val="000000"/>
        </w:rPr>
        <w:t>in</w:t>
      </w:r>
      <w:r>
        <w:rPr>
          <w:color w:val="000000"/>
        </w:rPr>
        <w:t xml:space="preserve">creases, supply constant, equilibrium output </w:t>
      </w:r>
      <w:r>
        <w:rPr>
          <w:color w:val="000000"/>
        </w:rPr>
        <w:t>falls</w:t>
      </w:r>
      <w:r>
        <w:rPr>
          <w:color w:val="000000"/>
        </w:rPr>
        <w:t>.</w:t>
      </w:r>
    </w:p>
    <w:p w14:paraId="5EE7B455" w14:textId="4D1561B6" w:rsidR="00D22885" w:rsidRDefault="00D22885" w:rsidP="00B53512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color w:val="000000"/>
        </w:rPr>
      </w:pPr>
      <w:r w:rsidRPr="00D22885">
        <w:rPr>
          <w:color w:val="000000"/>
        </w:rPr>
        <w:t>T</w:t>
      </w:r>
      <w:r w:rsidRPr="00D22885">
        <w:rPr>
          <w:color w:val="000000"/>
        </w:rPr>
        <w:tab/>
        <w:t>F</w:t>
      </w:r>
      <w:r w:rsidRPr="00D22885">
        <w:rPr>
          <w:color w:val="000000"/>
        </w:rPr>
        <w:tab/>
      </w:r>
      <w:proofErr w:type="gramStart"/>
      <w:r w:rsidRPr="00D22885">
        <w:rPr>
          <w:color w:val="000000"/>
        </w:rPr>
        <w:t>A</w:t>
      </w:r>
      <w:proofErr w:type="gramEnd"/>
      <w:r w:rsidRPr="00D22885">
        <w:rPr>
          <w:color w:val="000000"/>
        </w:rPr>
        <w:t xml:space="preserve"> rise in the price of aluminum will cause an increase in the demand for steel and plastic.</w:t>
      </w:r>
    </w:p>
    <w:p w14:paraId="4A424653" w14:textId="2BEC260E" w:rsidR="00B53512" w:rsidRDefault="00B53512" w:rsidP="00B53512">
      <w:pPr>
        <w:numPr>
          <w:ilvl w:val="1"/>
          <w:numId w:val="7"/>
        </w:numPr>
        <w:tabs>
          <w:tab w:val="clear" w:pos="1440"/>
          <w:tab w:val="num" w:pos="1080"/>
        </w:tabs>
        <w:spacing w:before="240" w:after="0"/>
        <w:ind w:left="1080"/>
        <w:jc w:val="both"/>
        <w:rPr>
          <w:color w:val="000000"/>
        </w:rPr>
      </w:pPr>
      <w:r>
        <w:rPr>
          <w:color w:val="000000"/>
        </w:rPr>
        <w:t xml:space="preserve">T </w:t>
      </w:r>
      <w:r>
        <w:rPr>
          <w:color w:val="000000"/>
        </w:rPr>
        <w:tab/>
        <w:t>F</w:t>
      </w:r>
      <w:r>
        <w:rPr>
          <w:color w:val="000000"/>
        </w:rPr>
        <w:tab/>
        <w:t>Surpluses typically arise when there is a decrease in demand for a product.</w:t>
      </w:r>
    </w:p>
    <w:p w14:paraId="6B90C540" w14:textId="614A6253" w:rsidR="00B53512" w:rsidRPr="00D22885" w:rsidRDefault="00B53512" w:rsidP="00B53512">
      <w:pPr>
        <w:numPr>
          <w:ilvl w:val="1"/>
          <w:numId w:val="7"/>
        </w:numPr>
        <w:tabs>
          <w:tab w:val="num" w:pos="1080"/>
          <w:tab w:val="left" w:pos="1440"/>
        </w:tabs>
        <w:spacing w:before="240" w:after="0"/>
        <w:ind w:left="2160" w:hanging="1440"/>
        <w:jc w:val="both"/>
        <w:rPr>
          <w:color w:val="000000"/>
        </w:rPr>
      </w:pPr>
      <w:r>
        <w:rPr>
          <w:color w:val="000000"/>
        </w:rPr>
        <w:t>T</w:t>
      </w:r>
      <w:r>
        <w:rPr>
          <w:color w:val="000000"/>
        </w:rPr>
        <w:tab/>
        <w:t>F</w:t>
      </w:r>
      <w:r>
        <w:rPr>
          <w:color w:val="000000"/>
        </w:rPr>
        <w:tab/>
        <w:t>When government regulators resist the urge to impose price floors or price ceilings, markets will adjust so that prices are at the market-clearing level and there will be no shortages or surpluses.</w:t>
      </w:r>
    </w:p>
    <w:p w14:paraId="5BE591AD" w14:textId="77777777" w:rsidR="00D22885" w:rsidRDefault="00D22885" w:rsidP="001345BF">
      <w:pPr>
        <w:rPr>
          <w:b/>
          <w:color w:val="0000FF"/>
        </w:rPr>
      </w:pPr>
    </w:p>
    <w:p w14:paraId="380BF0CC" w14:textId="240C3DE8" w:rsidR="001345BF" w:rsidRPr="003E7782" w:rsidRDefault="00D35BA3" w:rsidP="001345BF">
      <w:pPr>
        <w:rPr>
          <w:b/>
          <w:color w:val="0000FF"/>
        </w:rPr>
      </w:pPr>
      <w:r w:rsidRPr="003E7782">
        <w:rPr>
          <w:b/>
          <w:color w:val="0000FF"/>
        </w:rPr>
        <w:t>Fill-in-the-Blank (</w:t>
      </w:r>
      <w:r w:rsidR="003B6B5A" w:rsidRPr="003E7782">
        <w:rPr>
          <w:b/>
          <w:color w:val="0000FF"/>
        </w:rPr>
        <w:t>40 points</w:t>
      </w:r>
      <w:r w:rsidRPr="003E7782">
        <w:rPr>
          <w:b/>
          <w:color w:val="0000FF"/>
        </w:rPr>
        <w:t>)</w:t>
      </w:r>
    </w:p>
    <w:bookmarkEnd w:id="6"/>
    <w:bookmarkEnd w:id="7"/>
    <w:p w14:paraId="176F9772" w14:textId="7F11B4E1" w:rsidR="00557267" w:rsidRDefault="00557267" w:rsidP="00557267">
      <w:pPr>
        <w:pStyle w:val="Quick1"/>
        <w:numPr>
          <w:ilvl w:val="2"/>
          <w:numId w:val="10"/>
        </w:numPr>
        <w:tabs>
          <w:tab w:val="clear" w:pos="3780"/>
          <w:tab w:val="num" w:pos="1080"/>
        </w:tabs>
        <w:spacing w:before="240" w:after="100"/>
        <w:ind w:left="1080"/>
        <w:rPr>
          <w:color w:val="000000"/>
          <w:sz w:val="22"/>
        </w:rPr>
      </w:pPr>
      <w:r>
        <w:rPr>
          <w:color w:val="000000"/>
          <w:sz w:val="22"/>
        </w:rPr>
        <w:t>What happens to the demand for Sony televisions when each of the following changes occurs?</w:t>
      </w:r>
      <w:r w:rsidR="00C324BB">
        <w:rPr>
          <w:color w:val="000000"/>
          <w:sz w:val="22"/>
        </w:rPr>
        <w:t xml:space="preserve"> (Answer “increases”, “decreases”, or “no change”)</w:t>
      </w:r>
    </w:p>
    <w:p w14:paraId="2F119FB2" w14:textId="61217F91" w:rsidR="00557267" w:rsidRDefault="00557267" w:rsidP="00557267">
      <w:pPr>
        <w:tabs>
          <w:tab w:val="left" w:pos="2700"/>
          <w:tab w:val="left" w:pos="3060"/>
        </w:tabs>
        <w:spacing w:after="100"/>
        <w:ind w:left="3060" w:hanging="1980"/>
        <w:rPr>
          <w:color w:val="000000"/>
        </w:rPr>
      </w:pPr>
      <w:r>
        <w:rPr>
          <w:color w:val="000000"/>
        </w:rPr>
        <w:t>_____________</w:t>
      </w:r>
      <w:r>
        <w:rPr>
          <w:color w:val="000000"/>
        </w:rPr>
        <w:tab/>
        <w:t>a.</w:t>
      </w:r>
      <w:r>
        <w:rPr>
          <w:color w:val="000000"/>
        </w:rPr>
        <w:tab/>
        <w:t xml:space="preserve">The price of </w:t>
      </w:r>
      <w:r w:rsidR="00FE4261">
        <w:rPr>
          <w:color w:val="000000"/>
        </w:rPr>
        <w:t>Samsung</w:t>
      </w:r>
      <w:r>
        <w:rPr>
          <w:color w:val="000000"/>
        </w:rPr>
        <w:t xml:space="preserve"> televisions rises.</w:t>
      </w:r>
    </w:p>
    <w:p w14:paraId="52283ABE" w14:textId="5D27D52F" w:rsidR="00557267" w:rsidRDefault="00557267" w:rsidP="00557267">
      <w:pPr>
        <w:tabs>
          <w:tab w:val="left" w:pos="2700"/>
          <w:tab w:val="left" w:pos="3060"/>
        </w:tabs>
        <w:spacing w:after="100"/>
        <w:ind w:left="3060" w:hanging="1980"/>
        <w:rPr>
          <w:color w:val="000000"/>
        </w:rPr>
      </w:pPr>
      <w:r>
        <w:rPr>
          <w:color w:val="000000"/>
        </w:rPr>
        <w:t>_____________</w:t>
      </w:r>
      <w:r>
        <w:rPr>
          <w:color w:val="000000"/>
        </w:rPr>
        <w:tab/>
        <w:t>b.</w:t>
      </w:r>
      <w:r>
        <w:rPr>
          <w:color w:val="000000"/>
        </w:rPr>
        <w:tab/>
        <w:t xml:space="preserve">The price of a Sony </w:t>
      </w:r>
      <w:r w:rsidR="00FE4261">
        <w:rPr>
          <w:color w:val="000000"/>
        </w:rPr>
        <w:t xml:space="preserve">television </w:t>
      </w:r>
      <w:r>
        <w:rPr>
          <w:color w:val="000000"/>
        </w:rPr>
        <w:t>rises.</w:t>
      </w:r>
    </w:p>
    <w:p w14:paraId="6C626503" w14:textId="60E7E437" w:rsidR="00557267" w:rsidRDefault="00557267" w:rsidP="00557267">
      <w:pPr>
        <w:pStyle w:val="BodyTextIndent2"/>
        <w:tabs>
          <w:tab w:val="clear" w:pos="3960"/>
          <w:tab w:val="left" w:pos="2700"/>
          <w:tab w:val="left" w:pos="3060"/>
        </w:tabs>
        <w:spacing w:after="100"/>
        <w:ind w:left="3060" w:hanging="1980"/>
      </w:pPr>
      <w:r>
        <w:t>_____________</w:t>
      </w:r>
      <w:r>
        <w:tab/>
      </w:r>
      <w:r w:rsidR="00FE4261">
        <w:t>c.</w:t>
      </w:r>
      <w:r w:rsidR="00FE4261">
        <w:tab/>
        <w:t>Personal income falls (</w:t>
      </w:r>
      <w:r>
        <w:t>televisions are normal goods).</w:t>
      </w:r>
    </w:p>
    <w:p w14:paraId="15CA03B4" w14:textId="676FE751" w:rsidR="00557267" w:rsidRDefault="00557267" w:rsidP="00557267">
      <w:pPr>
        <w:tabs>
          <w:tab w:val="left" w:pos="2700"/>
          <w:tab w:val="left" w:pos="3060"/>
          <w:tab w:val="left" w:pos="4320"/>
        </w:tabs>
        <w:spacing w:after="100"/>
        <w:ind w:left="3060" w:hanging="1980"/>
        <w:rPr>
          <w:color w:val="000000"/>
        </w:rPr>
      </w:pPr>
      <w:r>
        <w:rPr>
          <w:color w:val="000000"/>
        </w:rPr>
        <w:t>_____________</w:t>
      </w:r>
      <w:r>
        <w:rPr>
          <w:color w:val="000000"/>
        </w:rPr>
        <w:tab/>
        <w:t>d.</w:t>
      </w:r>
      <w:r>
        <w:rPr>
          <w:color w:val="000000"/>
        </w:rPr>
        <w:tab/>
        <w:t xml:space="preserve">Technological advances result in dramatic price reductions for </w:t>
      </w:r>
      <w:r w:rsidR="00FE4261">
        <w:rPr>
          <w:color w:val="000000"/>
        </w:rPr>
        <w:t xml:space="preserve">digital </w:t>
      </w:r>
      <w:r>
        <w:rPr>
          <w:color w:val="000000"/>
        </w:rPr>
        <w:t>video recorders</w:t>
      </w:r>
      <w:r w:rsidR="00FE4261">
        <w:rPr>
          <w:color w:val="000000"/>
        </w:rPr>
        <w:t xml:space="preserve"> (DVRs)</w:t>
      </w:r>
      <w:r>
        <w:rPr>
          <w:color w:val="000000"/>
        </w:rPr>
        <w:t>.</w:t>
      </w:r>
    </w:p>
    <w:p w14:paraId="01FCBB2E" w14:textId="757C7173" w:rsidR="00557267" w:rsidRDefault="00557267" w:rsidP="00557267">
      <w:pPr>
        <w:pStyle w:val="BodyTextIndent2"/>
        <w:tabs>
          <w:tab w:val="clear" w:pos="3960"/>
          <w:tab w:val="left" w:pos="2700"/>
          <w:tab w:val="left" w:pos="3060"/>
        </w:tabs>
        <w:spacing w:after="240"/>
        <w:ind w:left="3060" w:hanging="1980"/>
      </w:pPr>
      <w:r>
        <w:t>_____________</w:t>
      </w:r>
      <w:r>
        <w:tab/>
        <w:t>e.</w:t>
      </w:r>
      <w:r>
        <w:tab/>
        <w:t>Congress is persuaded to impose tariffs on Japanese televisions starting next year.</w:t>
      </w:r>
    </w:p>
    <w:p w14:paraId="57A57C52" w14:textId="18361149" w:rsidR="00557267" w:rsidRPr="00C324BB" w:rsidRDefault="00557267" w:rsidP="00C324BB">
      <w:pPr>
        <w:pStyle w:val="Quick1"/>
        <w:numPr>
          <w:ilvl w:val="2"/>
          <w:numId w:val="10"/>
        </w:numPr>
        <w:tabs>
          <w:tab w:val="clear" w:pos="3780"/>
          <w:tab w:val="num" w:pos="1080"/>
        </w:tabs>
        <w:spacing w:before="240" w:after="100"/>
        <w:ind w:left="1080"/>
        <w:rPr>
          <w:color w:val="000000"/>
          <w:sz w:val="22"/>
        </w:rPr>
      </w:pPr>
      <w:r>
        <w:rPr>
          <w:color w:val="000000"/>
          <w:sz w:val="22"/>
        </w:rPr>
        <w:t>What happens to the supply of random access memory (RAM) chips, a component in the manufacture of personal computers, when each of the following changes occurs?</w:t>
      </w:r>
      <w:r w:rsidR="00C324BB">
        <w:rPr>
          <w:color w:val="000000"/>
          <w:sz w:val="22"/>
        </w:rPr>
        <w:t xml:space="preserve"> (Answer “increases”, “decreases”, or “no change”)</w:t>
      </w:r>
    </w:p>
    <w:p w14:paraId="029F40DE" w14:textId="77777777" w:rsidR="00557267" w:rsidRPr="00A32387" w:rsidRDefault="00557267" w:rsidP="00557267">
      <w:pPr>
        <w:tabs>
          <w:tab w:val="left" w:pos="2700"/>
          <w:tab w:val="left" w:pos="3060"/>
        </w:tabs>
        <w:spacing w:after="100"/>
        <w:ind w:left="3060" w:hanging="1980"/>
        <w:rPr>
          <w:color w:val="000000"/>
        </w:rPr>
      </w:pPr>
      <w:r>
        <w:rPr>
          <w:color w:val="000000"/>
        </w:rPr>
        <w:t>_____________</w:t>
      </w:r>
      <w:r>
        <w:rPr>
          <w:color w:val="000000"/>
        </w:rPr>
        <w:tab/>
        <w:t>a.</w:t>
      </w:r>
      <w:r>
        <w:rPr>
          <w:color w:val="000000"/>
        </w:rPr>
        <w:tab/>
      </w:r>
      <w:r w:rsidRPr="00A32387">
        <w:rPr>
          <w:color w:val="000000"/>
        </w:rPr>
        <w:t>Two huge new manufacturing plants begin operation in South Korea.</w:t>
      </w:r>
    </w:p>
    <w:p w14:paraId="32883E6B" w14:textId="77777777" w:rsidR="00557267" w:rsidRDefault="00557267" w:rsidP="00557267">
      <w:pPr>
        <w:tabs>
          <w:tab w:val="left" w:pos="2700"/>
          <w:tab w:val="left" w:pos="3060"/>
        </w:tabs>
        <w:spacing w:after="100"/>
        <w:ind w:left="3060" w:hanging="1980"/>
        <w:rPr>
          <w:color w:val="000000"/>
        </w:rPr>
      </w:pPr>
      <w:r>
        <w:rPr>
          <w:color w:val="000000"/>
        </w:rPr>
        <w:t>_____________</w:t>
      </w:r>
      <w:r>
        <w:rPr>
          <w:color w:val="000000"/>
        </w:rPr>
        <w:tab/>
        <w:t>b.</w:t>
      </w:r>
      <w:r>
        <w:rPr>
          <w:color w:val="000000"/>
        </w:rPr>
        <w:tab/>
        <w:t>Scientists discover a new production technology that will lower the cost of making RAM chips.</w:t>
      </w:r>
    </w:p>
    <w:p w14:paraId="2FCF6A70" w14:textId="1147259D" w:rsidR="00557267" w:rsidRDefault="00557267" w:rsidP="00557267">
      <w:pPr>
        <w:tabs>
          <w:tab w:val="left" w:pos="2700"/>
          <w:tab w:val="left" w:pos="3060"/>
        </w:tabs>
        <w:spacing w:after="100"/>
        <w:ind w:left="3060" w:hanging="1980"/>
        <w:rPr>
          <w:color w:val="000000"/>
        </w:rPr>
      </w:pPr>
      <w:r>
        <w:rPr>
          <w:color w:val="000000"/>
        </w:rPr>
        <w:t>_____________</w:t>
      </w:r>
      <w:r>
        <w:rPr>
          <w:color w:val="000000"/>
        </w:rPr>
        <w:tab/>
        <w:t>c.</w:t>
      </w:r>
      <w:r>
        <w:rPr>
          <w:color w:val="000000"/>
        </w:rPr>
        <w:tab/>
        <w:t xml:space="preserve">The price of silicon, a key ingredient in </w:t>
      </w:r>
      <w:r w:rsidR="00C324BB">
        <w:rPr>
          <w:color w:val="000000"/>
        </w:rPr>
        <w:t xml:space="preserve">production of </w:t>
      </w:r>
      <w:r>
        <w:rPr>
          <w:color w:val="000000"/>
        </w:rPr>
        <w:t>RAM chip</w:t>
      </w:r>
      <w:r w:rsidR="00C324BB">
        <w:rPr>
          <w:color w:val="000000"/>
        </w:rPr>
        <w:t>s</w:t>
      </w:r>
      <w:r>
        <w:rPr>
          <w:color w:val="000000"/>
        </w:rPr>
        <w:t>, rises sharply.</w:t>
      </w:r>
    </w:p>
    <w:p w14:paraId="433313D1" w14:textId="77777777" w:rsidR="00557267" w:rsidRDefault="00557267" w:rsidP="00557267">
      <w:pPr>
        <w:tabs>
          <w:tab w:val="left" w:pos="2700"/>
          <w:tab w:val="left" w:pos="3060"/>
        </w:tabs>
        <w:spacing w:after="100"/>
        <w:ind w:left="3060" w:hanging="1980"/>
        <w:rPr>
          <w:color w:val="000000"/>
        </w:rPr>
      </w:pPr>
      <w:r>
        <w:rPr>
          <w:color w:val="000000"/>
        </w:rPr>
        <w:t>_____________</w:t>
      </w:r>
      <w:r>
        <w:rPr>
          <w:color w:val="000000"/>
        </w:rPr>
        <w:tab/>
        <w:t>d.</w:t>
      </w:r>
      <w:r>
        <w:rPr>
          <w:color w:val="000000"/>
        </w:rPr>
        <w:tab/>
        <w:t>The price of RAM chips increases.</w:t>
      </w:r>
    </w:p>
    <w:p w14:paraId="198C1D8F" w14:textId="77777777" w:rsidR="00557267" w:rsidRPr="00A32387" w:rsidRDefault="00557267" w:rsidP="00557267">
      <w:pPr>
        <w:tabs>
          <w:tab w:val="left" w:pos="2700"/>
          <w:tab w:val="left" w:pos="3060"/>
        </w:tabs>
        <w:spacing w:after="100"/>
        <w:ind w:left="3060" w:hanging="1980"/>
        <w:rPr>
          <w:color w:val="000000"/>
        </w:rPr>
      </w:pPr>
      <w:r w:rsidRPr="00A32387">
        <w:rPr>
          <w:color w:val="000000"/>
        </w:rPr>
        <w:t>_____________</w:t>
      </w:r>
      <w:r w:rsidRPr="00A32387">
        <w:rPr>
          <w:color w:val="000000"/>
        </w:rPr>
        <w:tab/>
        <w:t>e.</w:t>
      </w:r>
      <w:r w:rsidRPr="00A32387">
        <w:rPr>
          <w:color w:val="000000"/>
        </w:rPr>
        <w:tab/>
        <w:t>The market for personal computers turns sour and RAM chip makers now expect RAM chip prices to fall by 25 percent next quarter.</w:t>
      </w:r>
    </w:p>
    <w:p w14:paraId="5F4DA1E9" w14:textId="77777777" w:rsidR="00D244CD" w:rsidRPr="00291B5F" w:rsidRDefault="00C53C28" w:rsidP="002E563B">
      <w:pPr>
        <w:spacing w:after="240"/>
        <w:ind w:left="1080" w:hanging="360"/>
        <w:rPr>
          <w:rFonts w:cs="Times New Roman"/>
          <w:color w:val="000000"/>
        </w:rPr>
      </w:pPr>
      <w:r>
        <w:rPr>
          <w:color w:val="000000"/>
        </w:rPr>
        <w:t>3.</w:t>
      </w:r>
      <w:r>
        <w:rPr>
          <w:color w:val="000000"/>
        </w:rPr>
        <w:tab/>
      </w:r>
      <w:bookmarkStart w:id="16" w:name="OLE_LINK10"/>
      <w:bookmarkStart w:id="17" w:name="OLE_LINK11"/>
      <w:r w:rsidR="00D244CD" w:rsidRPr="00291B5F">
        <w:rPr>
          <w:rFonts w:cs="Times New Roman"/>
          <w:color w:val="000000"/>
        </w:rPr>
        <w:t xml:space="preserve">Suppose the quantity demanded of good </w:t>
      </w:r>
      <w:r w:rsidR="00D244CD" w:rsidRPr="00291B5F">
        <w:rPr>
          <w:rFonts w:cs="Times New Roman"/>
          <w:i/>
          <w:color w:val="000000"/>
        </w:rPr>
        <w:t>X</w:t>
      </w:r>
      <w:r w:rsidR="00D244CD" w:rsidRPr="00291B5F">
        <w:rPr>
          <w:rFonts w:cs="Times New Roman"/>
          <w:color w:val="000000"/>
        </w:rPr>
        <w:t xml:space="preserve"> (</w:t>
      </w:r>
      <w:r w:rsidR="00D244CD" w:rsidRPr="00291B5F">
        <w:rPr>
          <w:rFonts w:cs="Times New Roman"/>
          <w:i/>
          <w:color w:val="000000"/>
        </w:rPr>
        <w:t>Q</w:t>
      </w:r>
      <w:r w:rsidR="00D244CD" w:rsidRPr="00291B5F">
        <w:rPr>
          <w:rFonts w:cs="Times New Roman"/>
          <w:i/>
          <w:color w:val="000000"/>
          <w:vertAlign w:val="subscript"/>
        </w:rPr>
        <w:t>d</w:t>
      </w:r>
      <w:r w:rsidR="00D244CD" w:rsidRPr="00291B5F">
        <w:rPr>
          <w:rFonts w:cs="Times New Roman"/>
          <w:color w:val="000000"/>
        </w:rPr>
        <w:fldChar w:fldCharType="begin"/>
      </w:r>
      <w:r w:rsidR="00D244CD" w:rsidRPr="00291B5F">
        <w:rPr>
          <w:rFonts w:cs="Times New Roman"/>
          <w:color w:val="000000"/>
        </w:rPr>
        <w:instrText>ADVANCE \r 0</w:instrText>
      </w:r>
      <w:r w:rsidR="00D244CD" w:rsidRPr="00291B5F">
        <w:rPr>
          <w:rFonts w:cs="Times New Roman"/>
          <w:color w:val="000000"/>
        </w:rPr>
        <w:fldChar w:fldCharType="end"/>
      </w:r>
      <w:r w:rsidR="00D244CD" w:rsidRPr="00291B5F">
        <w:rPr>
          <w:rFonts w:cs="Times New Roman"/>
          <w:color w:val="000000"/>
        </w:rPr>
        <w:t xml:space="preserve">) depends only on the price of good </w:t>
      </w:r>
      <w:r w:rsidR="00D244CD" w:rsidRPr="00291B5F">
        <w:rPr>
          <w:rFonts w:cs="Times New Roman"/>
          <w:i/>
          <w:color w:val="000000"/>
        </w:rPr>
        <w:t>X</w:t>
      </w:r>
      <w:r w:rsidR="00D244CD" w:rsidRPr="00291B5F">
        <w:rPr>
          <w:rFonts w:cs="Times New Roman"/>
          <w:color w:val="000000"/>
        </w:rPr>
        <w:t xml:space="preserve"> (</w:t>
      </w:r>
      <w:r w:rsidR="00D244CD" w:rsidRPr="00291B5F">
        <w:rPr>
          <w:rFonts w:cs="Times New Roman"/>
          <w:i/>
          <w:color w:val="000000"/>
        </w:rPr>
        <w:t>P</w:t>
      </w:r>
      <w:r w:rsidR="00D244CD" w:rsidRPr="00291B5F">
        <w:rPr>
          <w:rFonts w:cs="Times New Roman"/>
          <w:color w:val="000000"/>
        </w:rPr>
        <w:t>), monthly income (</w:t>
      </w:r>
      <w:r w:rsidR="00D244CD" w:rsidRPr="00291B5F">
        <w:rPr>
          <w:rFonts w:cs="Times New Roman"/>
          <w:i/>
          <w:color w:val="000000"/>
        </w:rPr>
        <w:t>M</w:t>
      </w:r>
      <w:r w:rsidR="00D244CD" w:rsidRPr="00291B5F">
        <w:rPr>
          <w:rFonts w:cs="Times New Roman"/>
          <w:color w:val="000000"/>
        </w:rPr>
        <w:fldChar w:fldCharType="begin"/>
      </w:r>
      <w:r w:rsidR="00D244CD" w:rsidRPr="00291B5F">
        <w:rPr>
          <w:rFonts w:cs="Times New Roman"/>
          <w:color w:val="000000"/>
        </w:rPr>
        <w:instrText>ADVANCE \r 1</w:instrText>
      </w:r>
      <w:r w:rsidR="00D244CD" w:rsidRPr="00291B5F">
        <w:rPr>
          <w:rFonts w:cs="Times New Roman"/>
          <w:color w:val="000000"/>
        </w:rPr>
        <w:fldChar w:fldCharType="end"/>
      </w:r>
      <w:r w:rsidR="00D244CD" w:rsidRPr="00291B5F">
        <w:rPr>
          <w:rFonts w:cs="Times New Roman"/>
          <w:color w:val="000000"/>
        </w:rPr>
        <w:t xml:space="preserve">), and the price of a related good </w:t>
      </w:r>
      <w:r w:rsidR="00D244CD" w:rsidRPr="00291B5F">
        <w:rPr>
          <w:rFonts w:cs="Times New Roman"/>
          <w:i/>
          <w:color w:val="000000"/>
        </w:rPr>
        <w:t>R</w:t>
      </w:r>
      <w:r w:rsidR="00D244CD" w:rsidRPr="00291B5F">
        <w:rPr>
          <w:rFonts w:cs="Times New Roman"/>
          <w:color w:val="000000"/>
        </w:rPr>
        <w:t xml:space="preserve"> (</w:t>
      </w:r>
      <w:r w:rsidR="00D244CD" w:rsidRPr="00291B5F">
        <w:rPr>
          <w:rFonts w:cs="Times New Roman"/>
          <w:i/>
          <w:color w:val="000000"/>
        </w:rPr>
        <w:t>P</w:t>
      </w:r>
      <w:r w:rsidR="00D244CD" w:rsidRPr="00291B5F">
        <w:rPr>
          <w:rFonts w:cs="Times New Roman"/>
          <w:i/>
          <w:color w:val="000000"/>
          <w:vertAlign w:val="subscript"/>
        </w:rPr>
        <w:t>R</w:t>
      </w:r>
      <w:r w:rsidR="00D244CD" w:rsidRPr="00291B5F">
        <w:rPr>
          <w:rFonts w:cs="Times New Roman"/>
          <w:color w:val="000000"/>
        </w:rPr>
        <w:fldChar w:fldCharType="begin"/>
      </w:r>
      <w:r w:rsidR="00D244CD" w:rsidRPr="00291B5F">
        <w:rPr>
          <w:rFonts w:cs="Times New Roman"/>
          <w:color w:val="000000"/>
        </w:rPr>
        <w:instrText>ADVANCE \r 0</w:instrText>
      </w:r>
      <w:r w:rsidR="00D244CD" w:rsidRPr="00291B5F">
        <w:rPr>
          <w:rFonts w:cs="Times New Roman"/>
          <w:color w:val="000000"/>
        </w:rPr>
        <w:fldChar w:fldCharType="end"/>
      </w:r>
      <w:r w:rsidR="00D244CD" w:rsidRPr="00291B5F">
        <w:rPr>
          <w:rFonts w:cs="Times New Roman"/>
          <w:color w:val="000000"/>
        </w:rPr>
        <w:t>):</w:t>
      </w:r>
    </w:p>
    <w:p w14:paraId="40495125" w14:textId="77777777" w:rsidR="00D244CD" w:rsidRPr="00291B5F" w:rsidRDefault="00D244CD" w:rsidP="00D244CD">
      <w:pPr>
        <w:pStyle w:val="Quick1"/>
        <w:spacing w:before="60" w:after="60"/>
        <w:ind w:left="2160"/>
        <w:jc w:val="center"/>
        <w:rPr>
          <w:color w:val="000000"/>
          <w:sz w:val="22"/>
        </w:rPr>
      </w:pPr>
      <w:r w:rsidRPr="00291B5F">
        <w:rPr>
          <w:color w:val="000000"/>
          <w:position w:val="-12"/>
          <w:sz w:val="22"/>
        </w:rPr>
        <w:object w:dxaOrig="2740" w:dyaOrig="360" w14:anchorId="6916615E">
          <v:shape id="_x0000_i1035" type="#_x0000_t75" style="width:137.25pt;height:17.25pt" o:ole="">
            <v:imagedata r:id="rId29" o:title=""/>
          </v:shape>
          <o:OLEObject Type="Embed" ProgID="Equation.3" ShapeID="_x0000_i1035" DrawAspect="Content" ObjectID="_1429255778" r:id="rId30"/>
        </w:object>
      </w:r>
    </w:p>
    <w:p w14:paraId="57BAC8B0" w14:textId="77777777" w:rsidR="00D244CD" w:rsidRPr="00291B5F" w:rsidRDefault="00D244CD" w:rsidP="002E563B">
      <w:pPr>
        <w:numPr>
          <w:ilvl w:val="0"/>
          <w:numId w:val="11"/>
        </w:numPr>
        <w:tabs>
          <w:tab w:val="clear" w:pos="2520"/>
        </w:tabs>
        <w:spacing w:after="120"/>
        <w:ind w:left="1440"/>
        <w:rPr>
          <w:rFonts w:cs="Times New Roman"/>
          <w:color w:val="000000"/>
        </w:rPr>
      </w:pPr>
      <w:r w:rsidRPr="00291B5F">
        <w:rPr>
          <w:rFonts w:cs="Times New Roman"/>
          <w:color w:val="000000"/>
        </w:rPr>
        <w:t xml:space="preserve">On the axes below, sketch the (direct) demand curve for the good when </w:t>
      </w:r>
      <w:r w:rsidRPr="00291B5F">
        <w:rPr>
          <w:rFonts w:cs="Times New Roman"/>
          <w:i/>
          <w:iCs/>
          <w:color w:val="000000"/>
        </w:rPr>
        <w:t>M</w:t>
      </w:r>
      <w:r w:rsidRPr="00291B5F">
        <w:rPr>
          <w:rFonts w:cs="Times New Roman"/>
          <w:color w:val="000000"/>
        </w:rPr>
        <w:t xml:space="preserve"> = $1,000 and </w:t>
      </w:r>
      <w:r w:rsidRPr="00291B5F">
        <w:rPr>
          <w:rFonts w:cs="Times New Roman"/>
          <w:i/>
          <w:iCs/>
          <w:color w:val="000000"/>
        </w:rPr>
        <w:t>P</w:t>
      </w:r>
      <w:r w:rsidRPr="00291B5F">
        <w:rPr>
          <w:rFonts w:cs="Times New Roman"/>
          <w:i/>
          <w:iCs/>
          <w:color w:val="000000"/>
          <w:vertAlign w:val="subscript"/>
        </w:rPr>
        <w:t>R</w:t>
      </w:r>
      <w:r w:rsidRPr="00291B5F">
        <w:rPr>
          <w:rFonts w:cs="Times New Roman"/>
          <w:color w:val="000000"/>
        </w:rPr>
        <w:t xml:space="preserve"> = $5. Label this demand “</w:t>
      </w:r>
      <w:r w:rsidRPr="00291B5F">
        <w:rPr>
          <w:rFonts w:cs="Times New Roman"/>
          <w:i/>
          <w:color w:val="000000"/>
        </w:rPr>
        <w:t>D</w:t>
      </w:r>
      <w:r w:rsidRPr="00291B5F">
        <w:rPr>
          <w:rFonts w:cs="Times New Roman"/>
          <w:color w:val="000000"/>
        </w:rPr>
        <w:t>”.  The equation for demand is</w:t>
      </w:r>
    </w:p>
    <w:p w14:paraId="33B1F662" w14:textId="77777777" w:rsidR="00D244CD" w:rsidRDefault="00D244CD" w:rsidP="002E563B">
      <w:pPr>
        <w:spacing w:after="120"/>
        <w:ind w:left="2070"/>
        <w:rPr>
          <w:rFonts w:cs="Times New Roman"/>
          <w:color w:val="000000"/>
        </w:rPr>
      </w:pPr>
      <w:r w:rsidRPr="00291B5F">
        <w:rPr>
          <w:rFonts w:cs="Times New Roman"/>
          <w:i/>
          <w:iCs/>
          <w:color w:val="000000"/>
        </w:rPr>
        <w:t>Q</w:t>
      </w:r>
      <w:r w:rsidRPr="00291B5F">
        <w:rPr>
          <w:rFonts w:cs="Times New Roman"/>
          <w:i/>
          <w:iCs/>
          <w:color w:val="000000"/>
          <w:vertAlign w:val="subscript"/>
        </w:rPr>
        <w:t>d</w:t>
      </w:r>
      <w:r w:rsidRPr="00291B5F">
        <w:rPr>
          <w:rFonts w:cs="Times New Roman"/>
          <w:color w:val="000000"/>
        </w:rPr>
        <w:t xml:space="preserve"> = _______________________________________________.</w:t>
      </w:r>
    </w:p>
    <w:p w14:paraId="7236B9EE" w14:textId="77777777" w:rsidR="002E563B" w:rsidRPr="00291B5F" w:rsidRDefault="002E563B" w:rsidP="002E563B">
      <w:pPr>
        <w:spacing w:after="120"/>
        <w:ind w:left="2070"/>
        <w:rPr>
          <w:rFonts w:cs="Times New Roman"/>
          <w:color w:val="000000"/>
        </w:rPr>
      </w:pPr>
    </w:p>
    <w:p w14:paraId="4D45DD66" w14:textId="77777777" w:rsidR="00D244CD" w:rsidRPr="00291B5F" w:rsidRDefault="00D244CD" w:rsidP="00D244CD">
      <w:pPr>
        <w:tabs>
          <w:tab w:val="num" w:pos="1440"/>
        </w:tabs>
        <w:spacing w:after="120"/>
        <w:ind w:left="1440" w:hanging="360"/>
        <w:rPr>
          <w:rFonts w:cs="Times New Roman"/>
          <w:color w:val="000000"/>
        </w:rPr>
      </w:pPr>
      <w:r w:rsidRPr="00291B5F">
        <w:rPr>
          <w:rFonts w:cs="Times New Roman"/>
          <w:noProof/>
          <w:lang w:eastAsia="en-US"/>
        </w:rPr>
        <w:drawing>
          <wp:inline distT="0" distB="0" distL="0" distR="0" wp14:anchorId="1733835A" wp14:editId="2E42C85F">
            <wp:extent cx="5699690" cy="3225484"/>
            <wp:effectExtent l="0" t="0" r="0" b="63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0673" cy="322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3FD82" w14:textId="384E0A02" w:rsidR="00D244CD" w:rsidRPr="002E563B" w:rsidRDefault="00D244CD" w:rsidP="002E563B">
      <w:pPr>
        <w:numPr>
          <w:ilvl w:val="0"/>
          <w:numId w:val="11"/>
        </w:numPr>
        <w:tabs>
          <w:tab w:val="clear" w:pos="2520"/>
        </w:tabs>
        <w:spacing w:after="120"/>
        <w:ind w:left="1440"/>
        <w:rPr>
          <w:rFonts w:cs="Times New Roman"/>
          <w:color w:val="000000"/>
        </w:rPr>
      </w:pPr>
      <w:r w:rsidRPr="002E563B">
        <w:rPr>
          <w:rFonts w:cs="Times New Roman"/>
          <w:color w:val="000000"/>
        </w:rPr>
        <w:t xml:space="preserve">Is related good </w:t>
      </w:r>
      <w:r w:rsidRPr="002E563B">
        <w:rPr>
          <w:rFonts w:cs="Times New Roman"/>
          <w:i/>
          <w:color w:val="000000"/>
        </w:rPr>
        <w:t>R</w:t>
      </w:r>
      <w:r w:rsidRPr="002E563B">
        <w:rPr>
          <w:rFonts w:cs="Times New Roman"/>
          <w:color w:val="000000"/>
        </w:rPr>
        <w:t xml:space="preserve"> a substitute or complement for good </w:t>
      </w:r>
      <w:r w:rsidRPr="002E563B">
        <w:rPr>
          <w:rFonts w:cs="Times New Roman"/>
          <w:i/>
          <w:color w:val="000000"/>
        </w:rPr>
        <w:t>X</w:t>
      </w:r>
      <w:r w:rsidRPr="002E563B">
        <w:rPr>
          <w:rFonts w:cs="Times New Roman"/>
          <w:color w:val="000000"/>
        </w:rPr>
        <w:t xml:space="preserve">? </w:t>
      </w:r>
    </w:p>
    <w:p w14:paraId="57512F27" w14:textId="2DD1A0DB" w:rsidR="00D244CD" w:rsidRPr="00291B5F" w:rsidRDefault="00D244CD" w:rsidP="002E563B">
      <w:pPr>
        <w:numPr>
          <w:ilvl w:val="0"/>
          <w:numId w:val="11"/>
        </w:numPr>
        <w:tabs>
          <w:tab w:val="clear" w:pos="2520"/>
        </w:tabs>
        <w:spacing w:after="120"/>
        <w:ind w:left="1440"/>
        <w:rPr>
          <w:rFonts w:cs="Times New Roman"/>
          <w:color w:val="000000"/>
        </w:rPr>
      </w:pPr>
      <w:r w:rsidRPr="00291B5F">
        <w:rPr>
          <w:rFonts w:cs="Times New Roman"/>
          <w:color w:val="000000"/>
        </w:rPr>
        <w:t xml:space="preserve">Let income decrease to $950. Construct the new demand curve in the graph above.  Label the new demand </w:t>
      </w:r>
      <w:r w:rsidRPr="00291B5F">
        <w:rPr>
          <w:rFonts w:cs="Times New Roman"/>
          <w:i/>
          <w:color w:val="000000"/>
        </w:rPr>
        <w:t>D</w:t>
      </w:r>
      <w:r w:rsidRPr="00291B5F">
        <w:rPr>
          <w:rFonts w:cs="Times New Roman"/>
          <w:color w:val="000000"/>
        </w:rPr>
        <w:t xml:space="preserve">’. Good </w:t>
      </w:r>
      <w:r w:rsidRPr="00291B5F">
        <w:rPr>
          <w:rFonts w:cs="Times New Roman"/>
          <w:i/>
          <w:color w:val="000000"/>
        </w:rPr>
        <w:t>X</w:t>
      </w:r>
      <w:r w:rsidRPr="00291B5F">
        <w:rPr>
          <w:rFonts w:cs="Times New Roman"/>
          <w:color w:val="000000"/>
        </w:rPr>
        <w:t xml:space="preserve"> is a</w:t>
      </w:r>
      <w:r w:rsidR="00962D2F">
        <w:rPr>
          <w:rFonts w:cs="Times New Roman"/>
          <w:color w:val="000000"/>
        </w:rPr>
        <w:t>(n)</w:t>
      </w:r>
      <w:r w:rsidRPr="00291B5F">
        <w:rPr>
          <w:rFonts w:cs="Times New Roman"/>
          <w:color w:val="000000"/>
        </w:rPr>
        <w:t xml:space="preserve"> _________________ good because demand for X shifted to the ____________ when income fell.  </w:t>
      </w:r>
    </w:p>
    <w:p w14:paraId="7D4D817D" w14:textId="77777777" w:rsidR="007D61D2" w:rsidRDefault="00D244CD" w:rsidP="002E563B">
      <w:pPr>
        <w:numPr>
          <w:ilvl w:val="0"/>
          <w:numId w:val="11"/>
        </w:numPr>
        <w:tabs>
          <w:tab w:val="clear" w:pos="2520"/>
        </w:tabs>
        <w:spacing w:after="120"/>
        <w:ind w:left="1440"/>
        <w:rPr>
          <w:rFonts w:cs="Times New Roman"/>
          <w:color w:val="000000"/>
        </w:rPr>
      </w:pPr>
      <w:r w:rsidRPr="00291B5F">
        <w:rPr>
          <w:rFonts w:cs="Times New Roman"/>
          <w:color w:val="000000"/>
        </w:rPr>
        <w:t xml:space="preserve">For the demand curve </w:t>
      </w:r>
      <w:r w:rsidRPr="00291B5F">
        <w:rPr>
          <w:rFonts w:cs="Times New Roman"/>
          <w:i/>
          <w:color w:val="000000"/>
        </w:rPr>
        <w:t>D</w:t>
      </w:r>
      <w:r w:rsidRPr="00291B5F">
        <w:rPr>
          <w:rFonts w:cs="Times New Roman"/>
          <w:color w:val="000000"/>
        </w:rPr>
        <w:t xml:space="preserve">’ in part </w:t>
      </w:r>
      <w:r w:rsidRPr="00291B5F">
        <w:rPr>
          <w:rFonts w:cs="Times New Roman"/>
          <w:i/>
          <w:color w:val="000000"/>
        </w:rPr>
        <w:t>c</w:t>
      </w:r>
      <w:r w:rsidRPr="00291B5F">
        <w:rPr>
          <w:rFonts w:cs="Times New Roman"/>
          <w:color w:val="000000"/>
        </w:rPr>
        <w:t xml:space="preserve">, derive the equation for the </w:t>
      </w:r>
      <w:r w:rsidRPr="00291B5F">
        <w:rPr>
          <w:rFonts w:cs="Times New Roman"/>
          <w:color w:val="000000"/>
          <w:u w:val="single"/>
        </w:rPr>
        <w:t>inverse</w:t>
      </w:r>
      <w:r w:rsidRPr="00291B5F">
        <w:rPr>
          <w:rFonts w:cs="Times New Roman"/>
          <w:color w:val="000000"/>
        </w:rPr>
        <w:t xml:space="preserve"> demand </w:t>
      </w:r>
      <w:r w:rsidRPr="002E563B">
        <w:rPr>
          <w:rFonts w:cs="Times New Roman"/>
          <w:color w:val="000000"/>
        </w:rPr>
        <w:t>function</w:t>
      </w:r>
      <w:r w:rsidR="007D61D2">
        <w:rPr>
          <w:rFonts w:cs="Times New Roman"/>
          <w:color w:val="000000"/>
        </w:rPr>
        <w:t>:</w:t>
      </w:r>
    </w:p>
    <w:p w14:paraId="55396725" w14:textId="02A1A683" w:rsidR="00D244CD" w:rsidRPr="00291B5F" w:rsidRDefault="007D61D2" w:rsidP="007D61D2">
      <w:pPr>
        <w:spacing w:after="120"/>
        <w:ind w:left="1800"/>
        <w:rPr>
          <w:rFonts w:cs="Times New Roman"/>
          <w:color w:val="000000"/>
        </w:rPr>
      </w:pPr>
      <w:r>
        <w:rPr>
          <w:rFonts w:cs="Times New Roman"/>
          <w:color w:val="000000"/>
        </w:rPr>
        <w:t>_____________________________</w:t>
      </w:r>
      <w:r w:rsidR="00D244CD" w:rsidRPr="002E563B">
        <w:rPr>
          <w:rFonts w:cs="Times New Roman"/>
          <w:color w:val="000000"/>
        </w:rPr>
        <w:t xml:space="preserve"> </w:t>
      </w:r>
    </w:p>
    <w:p w14:paraId="5B88DB5D" w14:textId="16A9ED8D" w:rsidR="002E563B" w:rsidRDefault="00D244CD" w:rsidP="002E563B">
      <w:pPr>
        <w:numPr>
          <w:ilvl w:val="0"/>
          <w:numId w:val="11"/>
        </w:numPr>
        <w:tabs>
          <w:tab w:val="clear" w:pos="2520"/>
        </w:tabs>
        <w:spacing w:after="120"/>
        <w:ind w:left="1440"/>
        <w:rPr>
          <w:rFonts w:cs="Times New Roman"/>
          <w:color w:val="000000"/>
        </w:rPr>
      </w:pPr>
      <w:r w:rsidRPr="00291B5F">
        <w:rPr>
          <w:rFonts w:cs="Times New Roman"/>
          <w:color w:val="000000"/>
        </w:rPr>
        <w:t xml:space="preserve">Suppose supply is </w:t>
      </w:r>
      <w:r w:rsidRPr="00291B5F">
        <w:rPr>
          <w:rFonts w:cs="Times New Roman"/>
          <w:color w:val="000000"/>
          <w:position w:val="-12"/>
        </w:rPr>
        <w:object w:dxaOrig="1420" w:dyaOrig="380" w14:anchorId="1AA24C16">
          <v:shape id="_x0000_i1036" type="#_x0000_t75" style="width:70.75pt;height:19.1pt" o:ole="">
            <v:imagedata r:id="rId32" o:title=""/>
          </v:shape>
          <o:OLEObject Type="Embed" ProgID="Equation.DSMT4" ShapeID="_x0000_i1036" DrawAspect="Content" ObjectID="_1429255779" r:id="rId33"/>
        </w:object>
      </w:r>
      <w:r w:rsidRPr="00291B5F">
        <w:rPr>
          <w:rFonts w:cs="Times New Roman"/>
          <w:color w:val="000000"/>
        </w:rPr>
        <w:t xml:space="preserve">.  </w:t>
      </w:r>
      <w:r w:rsidRPr="007D61D2">
        <w:rPr>
          <w:rFonts w:cs="Times New Roman"/>
          <w:color w:val="000000"/>
          <w:u w:val="single"/>
        </w:rPr>
        <w:t>Sketch</w:t>
      </w:r>
      <w:r w:rsidRPr="00291B5F">
        <w:rPr>
          <w:rFonts w:cs="Times New Roman"/>
          <w:color w:val="000000"/>
        </w:rPr>
        <w:t xml:space="preserve"> the supply curve on the above axes.  For the original demand curve </w:t>
      </w:r>
      <w:r w:rsidRPr="00291B5F">
        <w:rPr>
          <w:rFonts w:cs="Times New Roman"/>
          <w:i/>
          <w:color w:val="000000"/>
        </w:rPr>
        <w:t>D</w:t>
      </w:r>
      <w:r w:rsidRPr="00291B5F">
        <w:rPr>
          <w:rFonts w:cs="Times New Roman"/>
          <w:color w:val="000000"/>
        </w:rPr>
        <w:t xml:space="preserve"> in part </w:t>
      </w:r>
      <w:r w:rsidRPr="007D61D2">
        <w:rPr>
          <w:rFonts w:cs="Times New Roman"/>
          <w:i/>
          <w:color w:val="000000"/>
        </w:rPr>
        <w:t>a</w:t>
      </w:r>
      <w:r w:rsidRPr="00291B5F">
        <w:rPr>
          <w:rFonts w:cs="Times New Roman"/>
          <w:color w:val="000000"/>
        </w:rPr>
        <w:t xml:space="preserve">, find the equilibrium price and quantity. </w:t>
      </w:r>
    </w:p>
    <w:p w14:paraId="7E121819" w14:textId="2C546656" w:rsidR="00D244CD" w:rsidRPr="00291B5F" w:rsidRDefault="00D244CD" w:rsidP="002E563B">
      <w:pPr>
        <w:spacing w:after="120"/>
        <w:ind w:left="2160"/>
        <w:rPr>
          <w:rFonts w:cs="Times New Roman"/>
          <w:color w:val="000000"/>
        </w:rPr>
      </w:pPr>
      <w:r w:rsidRPr="00291B5F">
        <w:rPr>
          <w:rFonts w:cs="Times New Roman"/>
          <w:i/>
          <w:iCs/>
          <w:color w:val="000000"/>
        </w:rPr>
        <w:t>P</w:t>
      </w:r>
      <w:r w:rsidRPr="00291B5F">
        <w:rPr>
          <w:rFonts w:cs="Times New Roman"/>
          <w:i/>
          <w:iCs/>
          <w:color w:val="000000"/>
          <w:vertAlign w:val="subscript"/>
        </w:rPr>
        <w:t>E</w:t>
      </w:r>
      <w:r w:rsidRPr="00291B5F">
        <w:rPr>
          <w:rFonts w:cs="Times New Roman"/>
          <w:color w:val="000000"/>
        </w:rPr>
        <w:t xml:space="preserve"> = ________   and   </w:t>
      </w:r>
      <w:r w:rsidRPr="00291B5F">
        <w:rPr>
          <w:rFonts w:cs="Times New Roman"/>
          <w:i/>
          <w:iCs/>
          <w:color w:val="000000"/>
        </w:rPr>
        <w:t>Q</w:t>
      </w:r>
      <w:r w:rsidRPr="00291B5F">
        <w:rPr>
          <w:rFonts w:cs="Times New Roman"/>
          <w:i/>
          <w:iCs/>
          <w:color w:val="000000"/>
          <w:vertAlign w:val="subscript"/>
        </w:rPr>
        <w:t>E</w:t>
      </w:r>
      <w:r w:rsidRPr="00291B5F">
        <w:rPr>
          <w:rFonts w:cs="Times New Roman"/>
          <w:color w:val="000000"/>
        </w:rPr>
        <w:t xml:space="preserve"> = __________</w:t>
      </w:r>
    </w:p>
    <w:bookmarkEnd w:id="16"/>
    <w:bookmarkEnd w:id="17"/>
    <w:p w14:paraId="2250A4F9" w14:textId="77777777" w:rsidR="00136A92" w:rsidRDefault="00136A92" w:rsidP="003B6B5A">
      <w:pPr>
        <w:ind w:left="2430" w:hanging="2430"/>
        <w:rPr>
          <w:b/>
          <w:szCs w:val="22"/>
        </w:rPr>
      </w:pPr>
    </w:p>
    <w:p w14:paraId="45B14FAB" w14:textId="3FF74197" w:rsidR="00B56CC2" w:rsidRPr="003E7782" w:rsidRDefault="00B56CC2" w:rsidP="003B6B5A">
      <w:pPr>
        <w:ind w:left="2430" w:hanging="2430"/>
        <w:rPr>
          <w:b/>
          <w:color w:val="0000FF"/>
          <w:szCs w:val="22"/>
        </w:rPr>
      </w:pPr>
      <w:r w:rsidRPr="003E7782">
        <w:rPr>
          <w:b/>
          <w:color w:val="0000FF"/>
          <w:szCs w:val="22"/>
        </w:rPr>
        <w:t>Short Answer (</w:t>
      </w:r>
      <w:r w:rsidR="00B53512">
        <w:rPr>
          <w:b/>
          <w:color w:val="0000FF"/>
          <w:szCs w:val="22"/>
        </w:rPr>
        <w:t>15</w:t>
      </w:r>
      <w:r w:rsidR="003B6B5A" w:rsidRPr="003E7782">
        <w:rPr>
          <w:b/>
          <w:color w:val="0000FF"/>
          <w:szCs w:val="22"/>
        </w:rPr>
        <w:t xml:space="preserve"> points</w:t>
      </w:r>
      <w:r w:rsidR="007B78B6" w:rsidRPr="003E7782">
        <w:rPr>
          <w:b/>
          <w:color w:val="0000FF"/>
          <w:szCs w:val="22"/>
        </w:rPr>
        <w:t xml:space="preserve">) </w:t>
      </w:r>
      <w:r w:rsidR="000355C4" w:rsidRPr="003E7782">
        <w:rPr>
          <w:color w:val="0000FF"/>
          <w:szCs w:val="22"/>
        </w:rPr>
        <w:t>Please answer using reasonably decent grammar and spelling.  Avoid using phrases or “bullets”.  Type or write neatly to speed up my grading.</w:t>
      </w:r>
    </w:p>
    <w:p w14:paraId="08D9412E" w14:textId="435A6561" w:rsidR="00D244CD" w:rsidRDefault="00B56CC2" w:rsidP="00B53512">
      <w:pPr>
        <w:keepNext/>
        <w:keepLines/>
        <w:spacing w:after="120"/>
        <w:ind w:left="360" w:hanging="360"/>
        <w:rPr>
          <w:szCs w:val="22"/>
        </w:rPr>
      </w:pPr>
      <w:r w:rsidRPr="007B78B6">
        <w:rPr>
          <w:color w:val="000000"/>
          <w:szCs w:val="22"/>
        </w:rPr>
        <w:t>1.</w:t>
      </w:r>
      <w:r w:rsidR="00D244CD">
        <w:rPr>
          <w:color w:val="000000"/>
          <w:szCs w:val="22"/>
        </w:rPr>
        <w:tab/>
      </w:r>
      <w:r w:rsidR="00D244CD" w:rsidRPr="00291B5F">
        <w:rPr>
          <w:szCs w:val="22"/>
        </w:rPr>
        <w:t xml:space="preserve">The price of silicon wafers </w:t>
      </w:r>
      <w:r w:rsidR="001F79EA">
        <w:rPr>
          <w:szCs w:val="22"/>
        </w:rPr>
        <w:t>falls</w:t>
      </w:r>
      <w:r w:rsidR="00D244CD" w:rsidRPr="00291B5F">
        <w:rPr>
          <w:szCs w:val="22"/>
        </w:rPr>
        <w:t xml:space="preserve"> sharply.  Silicon wafers are used to manufacture RAM chips.</w:t>
      </w:r>
      <w:r w:rsidR="00B53512">
        <w:rPr>
          <w:szCs w:val="22"/>
        </w:rPr>
        <w:t xml:space="preserve">  </w:t>
      </w:r>
      <w:r w:rsidR="00D244CD" w:rsidRPr="00291B5F">
        <w:rPr>
          <w:szCs w:val="22"/>
        </w:rPr>
        <w:t>Using demand and supply analysis (i.e., draw a graph and label all curves and axes) predict what is likely to happen to the equilibrium price of RAM chips and the equilibrium quantity of RAM chips.</w:t>
      </w:r>
      <w:r w:rsidR="006F7B7E">
        <w:rPr>
          <w:szCs w:val="22"/>
        </w:rPr>
        <w:t xml:space="preserve">  </w:t>
      </w:r>
    </w:p>
    <w:p w14:paraId="0AD5989C" w14:textId="77777777" w:rsidR="00136A92" w:rsidRPr="00291B5F" w:rsidRDefault="00136A92" w:rsidP="00D244CD">
      <w:pPr>
        <w:pStyle w:val="Quick1"/>
        <w:spacing w:after="100"/>
        <w:ind w:left="360"/>
        <w:rPr>
          <w:sz w:val="22"/>
          <w:szCs w:val="22"/>
        </w:rPr>
      </w:pPr>
    </w:p>
    <w:p w14:paraId="6D150A41" w14:textId="27F33273" w:rsidR="00D244CD" w:rsidRPr="007B78B6" w:rsidRDefault="00D244CD" w:rsidP="001F79EA">
      <w:pPr>
        <w:pStyle w:val="Quick1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2</w:t>
      </w:r>
      <w:r w:rsidRPr="007B78B6">
        <w:rPr>
          <w:color w:val="000000"/>
          <w:sz w:val="22"/>
          <w:szCs w:val="22"/>
        </w:rPr>
        <w:t xml:space="preserve">. </w:t>
      </w:r>
      <w:r w:rsidRPr="007B78B6">
        <w:rPr>
          <w:color w:val="000000"/>
          <w:sz w:val="22"/>
          <w:szCs w:val="22"/>
        </w:rPr>
        <w:tab/>
        <w:t>“</w:t>
      </w:r>
      <w:r w:rsidR="00A1224E">
        <w:rPr>
          <w:color w:val="000000"/>
          <w:sz w:val="22"/>
          <w:szCs w:val="22"/>
        </w:rPr>
        <w:t>California</w:t>
      </w:r>
      <w:r w:rsidR="001F79EA">
        <w:rPr>
          <w:color w:val="000000"/>
          <w:sz w:val="22"/>
          <w:szCs w:val="22"/>
        </w:rPr>
        <w:t xml:space="preserve"> is</w:t>
      </w:r>
      <w:r w:rsidRPr="007B78B6">
        <w:rPr>
          <w:color w:val="000000"/>
          <w:sz w:val="22"/>
          <w:szCs w:val="22"/>
        </w:rPr>
        <w:t xml:space="preserve"> experiencing a long-term water shortage because there is just not enough rain.”  Evaluate this statement using demand and supply reasoning.  </w:t>
      </w:r>
      <w:r w:rsidR="00557267">
        <w:rPr>
          <w:color w:val="000000"/>
          <w:sz w:val="22"/>
          <w:szCs w:val="22"/>
        </w:rPr>
        <w:t>Be sure to</w:t>
      </w:r>
      <w:r w:rsidRPr="007B78B6">
        <w:rPr>
          <w:color w:val="000000"/>
          <w:sz w:val="22"/>
          <w:szCs w:val="22"/>
        </w:rPr>
        <w:t xml:space="preserve"> draw a graph</w:t>
      </w:r>
      <w:r w:rsidR="00557267">
        <w:rPr>
          <w:color w:val="000000"/>
          <w:sz w:val="22"/>
          <w:szCs w:val="22"/>
        </w:rPr>
        <w:t>.  K</w:t>
      </w:r>
      <w:r w:rsidRPr="007B78B6">
        <w:rPr>
          <w:color w:val="000000"/>
          <w:sz w:val="22"/>
          <w:szCs w:val="22"/>
        </w:rPr>
        <w:t>eep your answer reasonably short and to the point</w:t>
      </w:r>
      <w:r w:rsidR="00A1224E">
        <w:rPr>
          <w:color w:val="000000"/>
          <w:sz w:val="22"/>
          <w:szCs w:val="22"/>
        </w:rPr>
        <w:t>.  (HINT: If your answer involves either President Bush or Arnold Schwarzenegger, then you are on the wrong track</w:t>
      </w:r>
      <w:r w:rsidRPr="007B78B6">
        <w:rPr>
          <w:color w:val="000000"/>
          <w:sz w:val="22"/>
          <w:szCs w:val="22"/>
        </w:rPr>
        <w:t>.</w:t>
      </w:r>
      <w:r w:rsidR="00A1224E">
        <w:rPr>
          <w:color w:val="000000"/>
          <w:sz w:val="22"/>
          <w:szCs w:val="22"/>
        </w:rPr>
        <w:t>)</w:t>
      </w:r>
      <w:r w:rsidRPr="007B78B6">
        <w:rPr>
          <w:color w:val="000000"/>
          <w:sz w:val="22"/>
          <w:szCs w:val="22"/>
        </w:rPr>
        <w:t xml:space="preserve"> </w:t>
      </w:r>
    </w:p>
    <w:p w14:paraId="2AAE4D6D" w14:textId="77777777" w:rsidR="00313D8B" w:rsidRDefault="00313D8B">
      <w:pPr>
        <w:rPr>
          <w:b/>
          <w:color w:val="0000FF"/>
        </w:rPr>
      </w:pPr>
    </w:p>
    <w:p w14:paraId="10F617E0" w14:textId="77777777" w:rsidR="00D244CD" w:rsidRDefault="00D244CD">
      <w:pPr>
        <w:rPr>
          <w:b/>
          <w:color w:val="0000FF"/>
        </w:rPr>
      </w:pPr>
      <w:r>
        <w:rPr>
          <w:b/>
          <w:color w:val="0000FF"/>
        </w:rPr>
        <w:br w:type="page"/>
      </w:r>
    </w:p>
    <w:p w14:paraId="7F797E26" w14:textId="2442936E" w:rsidR="00E41FC2" w:rsidRDefault="00E41FC2" w:rsidP="00E41FC2">
      <w:pPr>
        <w:spacing w:after="0"/>
        <w:contextualSpacing/>
        <w:rPr>
          <w:b/>
        </w:rPr>
      </w:pPr>
      <w:r w:rsidRPr="00E41FC2">
        <w:rPr>
          <w:b/>
          <w:color w:val="0000FF"/>
        </w:rPr>
        <w:t>ANSWER</w:t>
      </w:r>
      <w:r w:rsidR="00313D8B">
        <w:rPr>
          <w:b/>
          <w:color w:val="0000FF"/>
        </w:rPr>
        <w:t xml:space="preserve"> </w:t>
      </w:r>
      <w:r w:rsidR="00CF3B8D">
        <w:rPr>
          <w:b/>
          <w:color w:val="0000FF"/>
        </w:rPr>
        <w:t>S</w:t>
      </w:r>
      <w:r w:rsidR="00313D8B">
        <w:rPr>
          <w:b/>
          <w:color w:val="0000FF"/>
        </w:rPr>
        <w:t>HEET</w:t>
      </w:r>
      <w:r w:rsidR="00CF3B8D">
        <w:rPr>
          <w:b/>
          <w:color w:val="0000FF"/>
        </w:rPr>
        <w:t xml:space="preserve">: </w:t>
      </w:r>
      <w:r w:rsidR="00496B8A">
        <w:rPr>
          <w:b/>
          <w:color w:val="0000FF"/>
        </w:rPr>
        <w:t xml:space="preserve">Module </w:t>
      </w:r>
      <w:r w:rsidR="0020286A">
        <w:rPr>
          <w:b/>
          <w:color w:val="0000FF"/>
        </w:rPr>
        <w:t>2</w:t>
      </w:r>
      <w:r w:rsidR="00496B8A">
        <w:rPr>
          <w:b/>
          <w:color w:val="0000FF"/>
        </w:rPr>
        <w:t xml:space="preserve"> </w:t>
      </w:r>
      <w:r w:rsidR="005D216A">
        <w:rPr>
          <w:b/>
        </w:rPr>
        <w:t>Homework Exercise</w:t>
      </w:r>
      <w:r w:rsidR="009617FA">
        <w:rPr>
          <w:b/>
        </w:rPr>
        <w:t xml:space="preserve">  </w:t>
      </w:r>
    </w:p>
    <w:p w14:paraId="5FB9B78D" w14:textId="77777777" w:rsidR="00D7442C" w:rsidRDefault="00D7442C" w:rsidP="00E41FC2">
      <w:pPr>
        <w:spacing w:after="0"/>
        <w:contextualSpacing/>
        <w:rPr>
          <w:b/>
        </w:rPr>
      </w:pPr>
    </w:p>
    <w:p w14:paraId="5A6070E9" w14:textId="72C37430" w:rsidR="00E41FC2" w:rsidRDefault="005D216A" w:rsidP="00E41FC2">
      <w:pPr>
        <w:spacing w:after="0"/>
        <w:contextualSpacing/>
        <w:rPr>
          <w:b/>
        </w:rPr>
      </w:pPr>
      <w:r>
        <w:rPr>
          <w:b/>
        </w:rPr>
        <w:t>Name: _________________________________</w:t>
      </w:r>
      <w:r w:rsidR="00D7442C">
        <w:rPr>
          <w:b/>
        </w:rPr>
        <w:t>____________</w:t>
      </w:r>
      <w:r>
        <w:rPr>
          <w:b/>
        </w:rPr>
        <w:t>__________</w:t>
      </w:r>
      <w:r w:rsidR="00740F31">
        <w:rPr>
          <w:b/>
        </w:rPr>
        <w:t xml:space="preserve"> </w:t>
      </w:r>
    </w:p>
    <w:p w14:paraId="14ED5C88" w14:textId="4E15A25D" w:rsidR="00850483" w:rsidRDefault="00496B8A" w:rsidP="00850483">
      <w:pPr>
        <w:spacing w:after="120"/>
        <w:contextualSpacing/>
        <w:rPr>
          <w:b/>
          <w:color w:val="FF0000"/>
        </w:rPr>
      </w:pPr>
      <w:bookmarkStart w:id="18" w:name="OLE_LINK34"/>
      <w:bookmarkStart w:id="19" w:name="OLE_LINK35"/>
      <w:r w:rsidRPr="001345BF">
        <w:rPr>
          <w:b/>
          <w:color w:val="FF0000"/>
        </w:rPr>
        <w:t xml:space="preserve">DUE: </w:t>
      </w:r>
      <w:r w:rsidR="00DC7F5C">
        <w:rPr>
          <w:b/>
          <w:color w:val="FF0000"/>
        </w:rPr>
        <w:t xml:space="preserve">Wednesday, </w:t>
      </w:r>
      <w:r w:rsidR="000955DD">
        <w:rPr>
          <w:b/>
          <w:color w:val="FF0000"/>
        </w:rPr>
        <w:t>May 31</w:t>
      </w:r>
      <w:r w:rsidR="00DC7F5C">
        <w:rPr>
          <w:b/>
          <w:color w:val="FF0000"/>
        </w:rPr>
        <w:t xml:space="preserve"> at 11</w:t>
      </w:r>
      <w:r w:rsidR="000955DD">
        <w:rPr>
          <w:b/>
          <w:color w:val="FF0000"/>
        </w:rPr>
        <w:t>:59</w:t>
      </w:r>
      <w:r w:rsidR="00DC7F5C">
        <w:rPr>
          <w:b/>
          <w:color w:val="FF0000"/>
        </w:rPr>
        <w:t xml:space="preserve"> pm.  </w:t>
      </w:r>
      <w:r w:rsidR="00850483">
        <w:rPr>
          <w:b/>
          <w:color w:val="FF0000"/>
        </w:rPr>
        <w:t xml:space="preserve">Save as a .pdf </w:t>
      </w:r>
      <w:proofErr w:type="gramStart"/>
      <w:r w:rsidR="00850483">
        <w:rPr>
          <w:b/>
          <w:color w:val="FF0000"/>
        </w:rPr>
        <w:t>or .</w:t>
      </w:r>
      <w:proofErr w:type="spellStart"/>
      <w:r w:rsidR="00850483">
        <w:rPr>
          <w:b/>
          <w:color w:val="FF0000"/>
        </w:rPr>
        <w:t>doc</w:t>
      </w:r>
      <w:r w:rsidR="004E3233">
        <w:rPr>
          <w:b/>
          <w:color w:val="FF0000"/>
        </w:rPr>
        <w:t>x</w:t>
      </w:r>
      <w:proofErr w:type="spellEnd"/>
      <w:proofErr w:type="gramEnd"/>
      <w:r w:rsidR="00850483">
        <w:rPr>
          <w:b/>
          <w:color w:val="FF0000"/>
        </w:rPr>
        <w:t xml:space="preserve"> and submit your Answer Sheet through Canvas. </w:t>
      </w:r>
      <w:r w:rsidR="004E3233">
        <w:rPr>
          <w:b/>
          <w:color w:val="FF0000"/>
        </w:rPr>
        <w:t xml:space="preserve"> Please submit only ONE document (i.e., paste any figures/artwork into </w:t>
      </w:r>
      <w:proofErr w:type="gramStart"/>
      <w:r w:rsidR="004E3233">
        <w:rPr>
          <w:b/>
          <w:color w:val="FF0000"/>
        </w:rPr>
        <w:t>your .</w:t>
      </w:r>
      <w:proofErr w:type="spellStart"/>
      <w:r w:rsidR="004E3233">
        <w:rPr>
          <w:b/>
          <w:color w:val="FF0000"/>
        </w:rPr>
        <w:t>docx</w:t>
      </w:r>
      <w:proofErr w:type="spellEnd"/>
      <w:proofErr w:type="gramEnd"/>
      <w:r w:rsidR="004E3233">
        <w:rPr>
          <w:b/>
          <w:color w:val="FF0000"/>
        </w:rPr>
        <w:t xml:space="preserve">/.pdf file.)  </w:t>
      </w:r>
    </w:p>
    <w:p w14:paraId="2D3EF593" w14:textId="6B2210DA" w:rsidR="00496B8A" w:rsidRDefault="00496B8A" w:rsidP="00496B8A">
      <w:pPr>
        <w:spacing w:after="120"/>
        <w:contextualSpacing/>
        <w:rPr>
          <w:b/>
          <w:color w:val="FF0000"/>
        </w:rPr>
      </w:pPr>
    </w:p>
    <w:p w14:paraId="68C339CA" w14:textId="77777777" w:rsidR="00CF3B8D" w:rsidRDefault="00CF3B8D" w:rsidP="00E41FC2">
      <w:pPr>
        <w:spacing w:after="0"/>
      </w:pPr>
    </w:p>
    <w:p w14:paraId="6F67ED4B" w14:textId="0C210D7C" w:rsidR="005D216A" w:rsidRPr="003E7782" w:rsidRDefault="005D216A" w:rsidP="00E41FC2">
      <w:pPr>
        <w:spacing w:after="0"/>
        <w:rPr>
          <w:b/>
          <w:color w:val="0000FF"/>
        </w:rPr>
      </w:pPr>
      <w:r w:rsidRPr="003E7782">
        <w:rPr>
          <w:b/>
          <w:color w:val="0000FF"/>
        </w:rPr>
        <w:t xml:space="preserve">Multiple </w:t>
      </w:r>
      <w:proofErr w:type="gramStart"/>
      <w:r w:rsidRPr="003E7782">
        <w:rPr>
          <w:b/>
          <w:color w:val="0000FF"/>
        </w:rPr>
        <w:t>Choice</w:t>
      </w:r>
      <w:proofErr w:type="gramEnd"/>
      <w:r w:rsidR="00E12C36" w:rsidRPr="003E7782">
        <w:rPr>
          <w:b/>
          <w:color w:val="0000FF"/>
        </w:rPr>
        <w:t xml:space="preserve">  (</w:t>
      </w:r>
      <w:r w:rsidR="00511BB2" w:rsidRPr="003E7782">
        <w:rPr>
          <w:b/>
          <w:color w:val="0000FF"/>
        </w:rPr>
        <w:t>4</w:t>
      </w:r>
      <w:r w:rsidR="000955DD">
        <w:rPr>
          <w:b/>
          <w:color w:val="0000FF"/>
        </w:rPr>
        <w:t>5</w:t>
      </w:r>
      <w:r w:rsidR="00E12C36" w:rsidRPr="003E7782">
        <w:rPr>
          <w:b/>
          <w:color w:val="0000FF"/>
        </w:rPr>
        <w:t xml:space="preserve"> points total)</w:t>
      </w:r>
      <w:bookmarkStart w:id="20" w:name="_GoBack"/>
      <w:bookmarkEnd w:id="20"/>
    </w:p>
    <w:p w14:paraId="779DDF85" w14:textId="5E275095" w:rsidR="00740F31" w:rsidRDefault="005D216A" w:rsidP="00740F31">
      <w:r>
        <w:t>1.  _____</w:t>
      </w:r>
      <w:r w:rsidR="00740F31">
        <w:tab/>
      </w:r>
      <w:r w:rsidR="00740F31">
        <w:tab/>
      </w:r>
      <w:r w:rsidR="00740F31">
        <w:tab/>
      </w:r>
      <w:r w:rsidR="001E3A38">
        <w:t>6</w:t>
      </w:r>
      <w:r w:rsidR="00740F31">
        <w:t>.  _____</w:t>
      </w:r>
      <w:r w:rsidR="000955DD">
        <w:tab/>
      </w:r>
      <w:r w:rsidR="000955DD">
        <w:t>1</w:t>
      </w:r>
      <w:r w:rsidR="000955DD">
        <w:t>1</w:t>
      </w:r>
      <w:r w:rsidR="000955DD">
        <w:t>.  _____</w:t>
      </w:r>
    </w:p>
    <w:p w14:paraId="7161AA7C" w14:textId="6A129C4C" w:rsidR="005D216A" w:rsidRDefault="005D216A" w:rsidP="001345BF">
      <w:proofErr w:type="gramStart"/>
      <w:r>
        <w:t>2.  _____</w:t>
      </w:r>
      <w:r w:rsidR="00740F31">
        <w:tab/>
      </w:r>
      <w:r w:rsidR="00740F31">
        <w:tab/>
      </w:r>
      <w:r w:rsidR="00740F31">
        <w:tab/>
      </w:r>
      <w:r w:rsidR="001E3A38">
        <w:t>7</w:t>
      </w:r>
      <w:r w:rsidR="00740F31">
        <w:t>.</w:t>
      </w:r>
      <w:proofErr w:type="gramEnd"/>
      <w:r w:rsidR="00740F31">
        <w:t xml:space="preserve">  _____</w:t>
      </w:r>
      <w:r w:rsidR="000955DD">
        <w:tab/>
      </w:r>
      <w:r w:rsidR="000955DD">
        <w:t>1</w:t>
      </w:r>
      <w:r w:rsidR="000955DD">
        <w:t>2</w:t>
      </w:r>
      <w:r w:rsidR="000955DD">
        <w:t>.  _____</w:t>
      </w:r>
    </w:p>
    <w:p w14:paraId="1E246938" w14:textId="124E4D10" w:rsidR="005D216A" w:rsidRDefault="005D216A" w:rsidP="005D216A">
      <w:proofErr w:type="gramStart"/>
      <w:r>
        <w:t>3.  _____</w:t>
      </w:r>
      <w:r w:rsidR="00740F31">
        <w:tab/>
      </w:r>
      <w:r w:rsidR="00740F31">
        <w:tab/>
      </w:r>
      <w:r w:rsidR="00740F31">
        <w:tab/>
      </w:r>
      <w:r w:rsidR="001E3A38">
        <w:t>8</w:t>
      </w:r>
      <w:r w:rsidR="00740F31">
        <w:t>.</w:t>
      </w:r>
      <w:proofErr w:type="gramEnd"/>
      <w:r w:rsidR="00740F31">
        <w:t xml:space="preserve">  _____</w:t>
      </w:r>
      <w:r w:rsidR="000955DD">
        <w:tab/>
      </w:r>
      <w:r w:rsidR="000955DD">
        <w:t>1</w:t>
      </w:r>
      <w:r w:rsidR="000955DD">
        <w:t>3</w:t>
      </w:r>
      <w:r w:rsidR="000955DD">
        <w:t>.  _____</w:t>
      </w:r>
    </w:p>
    <w:p w14:paraId="75E550AC" w14:textId="07686E5E" w:rsidR="005D216A" w:rsidRPr="005D216A" w:rsidRDefault="005D216A" w:rsidP="005D216A">
      <w:proofErr w:type="gramStart"/>
      <w:r>
        <w:t>4.  _____</w:t>
      </w:r>
      <w:r w:rsidR="00740F31">
        <w:tab/>
      </w:r>
      <w:r w:rsidR="00740F31">
        <w:tab/>
      </w:r>
      <w:r w:rsidR="00740F31">
        <w:tab/>
      </w:r>
      <w:r w:rsidR="001E3A38">
        <w:t>9</w:t>
      </w:r>
      <w:r w:rsidR="00740F31">
        <w:t>.</w:t>
      </w:r>
      <w:proofErr w:type="gramEnd"/>
      <w:r w:rsidR="00740F31">
        <w:t xml:space="preserve"> _____</w:t>
      </w:r>
      <w:r w:rsidR="000955DD">
        <w:tab/>
      </w:r>
      <w:r w:rsidR="000955DD">
        <w:t>1</w:t>
      </w:r>
      <w:r w:rsidR="000955DD">
        <w:t>4</w:t>
      </w:r>
      <w:r w:rsidR="000955DD">
        <w:t>.  _____</w:t>
      </w:r>
    </w:p>
    <w:p w14:paraId="19FBAEB1" w14:textId="4B3C31A2" w:rsidR="005D216A" w:rsidRDefault="005D216A" w:rsidP="005D216A">
      <w:proofErr w:type="gramStart"/>
      <w:r>
        <w:t>5.  _____</w:t>
      </w:r>
      <w:r w:rsidR="00740F31">
        <w:tab/>
      </w:r>
      <w:r w:rsidR="00740F31">
        <w:tab/>
      </w:r>
      <w:r w:rsidR="00740F31">
        <w:tab/>
      </w:r>
      <w:bookmarkStart w:id="21" w:name="OLE_LINK24"/>
      <w:bookmarkStart w:id="22" w:name="OLE_LINK25"/>
      <w:r w:rsidR="00740F31">
        <w:t>1</w:t>
      </w:r>
      <w:r w:rsidR="001E3A38">
        <w:t>0</w:t>
      </w:r>
      <w:r w:rsidR="00740F31">
        <w:t>.</w:t>
      </w:r>
      <w:proofErr w:type="gramEnd"/>
      <w:r w:rsidR="00740F31">
        <w:t xml:space="preserve">  </w:t>
      </w:r>
      <w:bookmarkStart w:id="23" w:name="OLE_LINK58"/>
      <w:bookmarkStart w:id="24" w:name="OLE_LINK59"/>
      <w:r w:rsidR="00740F31">
        <w:t>_____</w:t>
      </w:r>
      <w:bookmarkEnd w:id="23"/>
      <w:bookmarkEnd w:id="24"/>
      <w:bookmarkEnd w:id="21"/>
      <w:bookmarkEnd w:id="22"/>
      <w:r w:rsidR="000955DD">
        <w:tab/>
      </w:r>
      <w:r w:rsidR="000955DD">
        <w:t>1</w:t>
      </w:r>
      <w:r w:rsidR="000955DD">
        <w:t>5</w:t>
      </w:r>
      <w:r w:rsidR="000955DD">
        <w:t>.  _____</w:t>
      </w:r>
    </w:p>
    <w:p w14:paraId="110251BC" w14:textId="3EC43414" w:rsidR="005D216A" w:rsidRPr="003E7782" w:rsidRDefault="005D216A" w:rsidP="001345BF">
      <w:pPr>
        <w:rPr>
          <w:b/>
          <w:color w:val="0000FF"/>
        </w:rPr>
      </w:pPr>
      <w:bookmarkStart w:id="25" w:name="OLE_LINK60"/>
      <w:bookmarkStart w:id="26" w:name="OLE_LINK61"/>
      <w:r w:rsidRPr="003E7782">
        <w:rPr>
          <w:b/>
          <w:color w:val="0000FF"/>
        </w:rPr>
        <w:t>Fill-in-the-Blank</w:t>
      </w:r>
      <w:r w:rsidR="00E12C36" w:rsidRPr="003E7782">
        <w:rPr>
          <w:b/>
          <w:color w:val="0000FF"/>
        </w:rPr>
        <w:t xml:space="preserve">  (</w:t>
      </w:r>
      <w:r w:rsidR="00511BB2" w:rsidRPr="003E7782">
        <w:rPr>
          <w:b/>
          <w:color w:val="0000FF"/>
        </w:rPr>
        <w:t>40</w:t>
      </w:r>
      <w:r w:rsidR="00E12C36" w:rsidRPr="003E7782">
        <w:rPr>
          <w:b/>
          <w:color w:val="0000FF"/>
        </w:rPr>
        <w:t xml:space="preserve"> points total)</w:t>
      </w:r>
    </w:p>
    <w:p w14:paraId="01D7523A" w14:textId="6FE55F53" w:rsidR="005D216A" w:rsidRDefault="005D216A" w:rsidP="001345BF">
      <w:bookmarkStart w:id="27" w:name="OLE_LINK40"/>
      <w:bookmarkStart w:id="28" w:name="OLE_LINK41"/>
      <w:bookmarkStart w:id="29" w:name="OLE_LINK47"/>
      <w:bookmarkEnd w:id="25"/>
      <w:bookmarkEnd w:id="26"/>
      <w:r>
        <w:t>1.</w:t>
      </w:r>
      <w:r w:rsidR="009D07FC">
        <w:tab/>
        <w:t>a.</w:t>
      </w:r>
      <w:r w:rsidR="009D07FC">
        <w:tab/>
      </w:r>
      <w:bookmarkStart w:id="30" w:name="OLE_LINK36"/>
      <w:bookmarkStart w:id="31" w:name="OLE_LINK37"/>
      <w:r w:rsidR="009D07FC">
        <w:t>________________</w:t>
      </w:r>
      <w:bookmarkEnd w:id="30"/>
      <w:bookmarkEnd w:id="31"/>
      <w:r w:rsidR="0019675F">
        <w:tab/>
      </w:r>
      <w:r w:rsidR="0019675F">
        <w:tab/>
        <w:t>2.</w:t>
      </w:r>
      <w:r w:rsidR="0019675F">
        <w:tab/>
        <w:t>a.</w:t>
      </w:r>
      <w:r w:rsidR="0019675F">
        <w:tab/>
        <w:t>________________</w:t>
      </w:r>
    </w:p>
    <w:p w14:paraId="4DEA18AA" w14:textId="407AA1E2" w:rsidR="009D07FC" w:rsidRDefault="00FE4261" w:rsidP="001345BF">
      <w:r>
        <w:tab/>
        <w:t>b.</w:t>
      </w:r>
      <w:r>
        <w:tab/>
        <w:t>________________</w:t>
      </w:r>
      <w:r w:rsidR="0019675F">
        <w:tab/>
      </w:r>
      <w:r w:rsidR="0019675F">
        <w:tab/>
      </w:r>
      <w:r w:rsidR="0019675F">
        <w:tab/>
        <w:t>b.</w:t>
      </w:r>
      <w:r w:rsidR="0019675F">
        <w:tab/>
        <w:t>________________</w:t>
      </w:r>
    </w:p>
    <w:p w14:paraId="4E7D926E" w14:textId="2F9054B8" w:rsidR="009D07FC" w:rsidRDefault="009D07FC" w:rsidP="001345BF">
      <w:r>
        <w:tab/>
        <w:t>c.</w:t>
      </w:r>
      <w:r>
        <w:tab/>
      </w:r>
      <w:r w:rsidR="00FE4261">
        <w:t>________________</w:t>
      </w:r>
      <w:r w:rsidR="0019675F">
        <w:tab/>
      </w:r>
      <w:r w:rsidR="0019675F">
        <w:tab/>
      </w:r>
      <w:r w:rsidR="0019675F">
        <w:tab/>
        <w:t>c.</w:t>
      </w:r>
      <w:r w:rsidR="0019675F">
        <w:tab/>
        <w:t>________________</w:t>
      </w:r>
    </w:p>
    <w:p w14:paraId="14E9B518" w14:textId="0A1D67CB" w:rsidR="009D07FC" w:rsidRDefault="009D07FC" w:rsidP="001345BF">
      <w:r>
        <w:tab/>
        <w:t>d</w:t>
      </w:r>
      <w:r w:rsidR="00FE4261">
        <w:t>.</w:t>
      </w:r>
      <w:r w:rsidR="00FE4261">
        <w:tab/>
        <w:t>________________</w:t>
      </w:r>
      <w:r w:rsidR="0019675F">
        <w:tab/>
      </w:r>
      <w:r w:rsidR="0019675F">
        <w:tab/>
      </w:r>
      <w:r w:rsidR="0019675F">
        <w:tab/>
        <w:t>d.</w:t>
      </w:r>
      <w:r w:rsidR="0019675F">
        <w:tab/>
        <w:t>________________</w:t>
      </w:r>
    </w:p>
    <w:p w14:paraId="5C738851" w14:textId="61D34359" w:rsidR="009D07FC" w:rsidRDefault="009D07FC" w:rsidP="001345BF">
      <w:r>
        <w:tab/>
        <w:t>e.</w:t>
      </w:r>
      <w:r>
        <w:tab/>
      </w:r>
      <w:r w:rsidR="00FE4261">
        <w:t>________________</w:t>
      </w:r>
      <w:r w:rsidR="0019675F">
        <w:tab/>
      </w:r>
      <w:r w:rsidR="0019675F">
        <w:tab/>
      </w:r>
      <w:r w:rsidR="0019675F">
        <w:tab/>
        <w:t>e.</w:t>
      </w:r>
      <w:r w:rsidR="0019675F">
        <w:tab/>
        <w:t>________________</w:t>
      </w:r>
    </w:p>
    <w:p w14:paraId="3F454B6E" w14:textId="77777777" w:rsidR="00C324BB" w:rsidRPr="00291B5F" w:rsidRDefault="00C324BB" w:rsidP="00C324BB">
      <w:pPr>
        <w:tabs>
          <w:tab w:val="num" w:pos="720"/>
        </w:tabs>
        <w:spacing w:after="120"/>
        <w:ind w:left="1440" w:hanging="1440"/>
        <w:rPr>
          <w:rFonts w:cs="Times New Roman"/>
          <w:color w:val="000000"/>
        </w:rPr>
      </w:pPr>
      <w:bookmarkStart w:id="32" w:name="OLE_LINK38"/>
      <w:bookmarkStart w:id="33" w:name="OLE_LINK39"/>
      <w:bookmarkEnd w:id="27"/>
      <w:bookmarkEnd w:id="28"/>
      <w:bookmarkEnd w:id="29"/>
      <w:r>
        <w:t>3</w:t>
      </w:r>
      <w:r w:rsidR="00C53C28">
        <w:t>.</w:t>
      </w:r>
      <w:r w:rsidR="00C53C28">
        <w:tab/>
        <w:t>a.</w:t>
      </w:r>
      <w:r w:rsidR="00C53C28">
        <w:tab/>
      </w:r>
      <w:r w:rsidRPr="00291B5F">
        <w:rPr>
          <w:rFonts w:cs="Times New Roman"/>
          <w:i/>
          <w:iCs/>
          <w:color w:val="000000"/>
        </w:rPr>
        <w:t>Q</w:t>
      </w:r>
      <w:r w:rsidRPr="00291B5F">
        <w:rPr>
          <w:rFonts w:cs="Times New Roman"/>
          <w:i/>
          <w:iCs/>
          <w:color w:val="000000"/>
          <w:vertAlign w:val="subscript"/>
        </w:rPr>
        <w:t>d</w:t>
      </w:r>
      <w:r w:rsidRPr="00291B5F">
        <w:rPr>
          <w:rFonts w:cs="Times New Roman"/>
          <w:color w:val="000000"/>
        </w:rPr>
        <w:t xml:space="preserve"> = _______________________________________________.</w:t>
      </w:r>
    </w:p>
    <w:p w14:paraId="6504F3D8" w14:textId="232D1D6E" w:rsidR="00C53C28" w:rsidRDefault="00C53C28" w:rsidP="00C53C28">
      <w:r>
        <w:tab/>
        <w:t>b.</w:t>
      </w:r>
      <w:r>
        <w:tab/>
        <w:t>________________________</w:t>
      </w:r>
      <w:r w:rsidR="00C324BB">
        <w:t>__</w:t>
      </w:r>
      <w:r w:rsidR="00C324BB">
        <w:tab/>
      </w:r>
    </w:p>
    <w:p w14:paraId="0A0B9916" w14:textId="7D76E1A7" w:rsidR="00C53C28" w:rsidRDefault="00C53C28" w:rsidP="00C53C28">
      <w:r>
        <w:tab/>
      </w:r>
      <w:r w:rsidR="00C324BB">
        <w:t>c.</w:t>
      </w:r>
      <w:r w:rsidR="00C324BB">
        <w:tab/>
        <w:t>_________________________</w:t>
      </w:r>
      <w:r>
        <w:t>;  __________________________</w:t>
      </w:r>
    </w:p>
    <w:p w14:paraId="79FC9EE1" w14:textId="094BC4ED" w:rsidR="00C53C28" w:rsidRDefault="00C53C28" w:rsidP="00C53C28">
      <w:r>
        <w:tab/>
        <w:t>d</w:t>
      </w:r>
      <w:r w:rsidR="00C324BB">
        <w:t>.</w:t>
      </w:r>
      <w:r w:rsidR="00C324BB">
        <w:tab/>
        <w:t>______________________________________</w:t>
      </w:r>
    </w:p>
    <w:p w14:paraId="14BAC2CF" w14:textId="7BA8FBB0" w:rsidR="0019675F" w:rsidRPr="00291B5F" w:rsidRDefault="0019675F" w:rsidP="0019675F">
      <w:pPr>
        <w:spacing w:after="120"/>
        <w:ind w:left="720"/>
        <w:rPr>
          <w:rFonts w:cs="Times New Roman"/>
          <w:color w:val="000000"/>
        </w:rPr>
      </w:pPr>
      <w:r>
        <w:rPr>
          <w:rFonts w:cs="Times New Roman"/>
          <w:i/>
          <w:iCs/>
          <w:color w:val="000000"/>
        </w:rPr>
        <w:t>e.</w:t>
      </w:r>
      <w:r>
        <w:rPr>
          <w:rFonts w:cs="Times New Roman"/>
          <w:i/>
          <w:iCs/>
          <w:color w:val="000000"/>
        </w:rPr>
        <w:tab/>
      </w:r>
      <w:r w:rsidRPr="00291B5F">
        <w:rPr>
          <w:rFonts w:cs="Times New Roman"/>
          <w:i/>
          <w:iCs/>
          <w:color w:val="000000"/>
        </w:rPr>
        <w:t>P</w:t>
      </w:r>
      <w:r w:rsidRPr="00291B5F">
        <w:rPr>
          <w:rFonts w:cs="Times New Roman"/>
          <w:i/>
          <w:iCs/>
          <w:color w:val="000000"/>
          <w:vertAlign w:val="subscript"/>
        </w:rPr>
        <w:t>E</w:t>
      </w:r>
      <w:r w:rsidRPr="00291B5F">
        <w:rPr>
          <w:rFonts w:cs="Times New Roman"/>
          <w:color w:val="000000"/>
        </w:rPr>
        <w:t xml:space="preserve"> = ___</w:t>
      </w:r>
      <w:r>
        <w:rPr>
          <w:rFonts w:cs="Times New Roman"/>
          <w:color w:val="000000"/>
        </w:rPr>
        <w:t xml:space="preserve">_____; </w:t>
      </w:r>
      <w:r w:rsidRPr="00291B5F">
        <w:rPr>
          <w:rFonts w:cs="Times New Roman"/>
          <w:color w:val="000000"/>
        </w:rPr>
        <w:t xml:space="preserve"> </w:t>
      </w:r>
      <w:r w:rsidRPr="00291B5F">
        <w:rPr>
          <w:rFonts w:cs="Times New Roman"/>
          <w:i/>
          <w:iCs/>
          <w:color w:val="000000"/>
        </w:rPr>
        <w:t>Q</w:t>
      </w:r>
      <w:r w:rsidRPr="00291B5F">
        <w:rPr>
          <w:rFonts w:cs="Times New Roman"/>
          <w:i/>
          <w:iCs/>
          <w:color w:val="000000"/>
          <w:vertAlign w:val="subscript"/>
        </w:rPr>
        <w:t>E</w:t>
      </w:r>
      <w:r w:rsidRPr="00291B5F">
        <w:rPr>
          <w:rFonts w:cs="Times New Roman"/>
          <w:color w:val="000000"/>
        </w:rPr>
        <w:t xml:space="preserve"> = __________</w:t>
      </w:r>
    </w:p>
    <w:p w14:paraId="626B5021" w14:textId="77777777" w:rsidR="00D244CD" w:rsidRPr="00291B5F" w:rsidRDefault="00D244CD" w:rsidP="00D244CD">
      <w:pPr>
        <w:tabs>
          <w:tab w:val="num" w:pos="1440"/>
        </w:tabs>
        <w:spacing w:after="120"/>
        <w:ind w:left="1440" w:hanging="360"/>
        <w:rPr>
          <w:rFonts w:cs="Times New Roman"/>
          <w:color w:val="000000"/>
        </w:rPr>
      </w:pPr>
      <w:r w:rsidRPr="00291B5F">
        <w:rPr>
          <w:rFonts w:cs="Times New Roman"/>
          <w:noProof/>
          <w:lang w:eastAsia="en-US"/>
        </w:rPr>
        <w:drawing>
          <wp:inline distT="0" distB="0" distL="0" distR="0" wp14:anchorId="48F11954" wp14:editId="3BD5C9A3">
            <wp:extent cx="5689026" cy="3219450"/>
            <wp:effectExtent l="0" t="0" r="635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140" cy="3220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3CD5EA" w14:textId="3A3B9D88" w:rsidR="00B56CC2" w:rsidRPr="003E7782" w:rsidRDefault="00B56CC2" w:rsidP="00D244CD">
      <w:pPr>
        <w:rPr>
          <w:b/>
          <w:color w:val="0000FF"/>
        </w:rPr>
      </w:pPr>
      <w:r w:rsidRPr="003E7782">
        <w:rPr>
          <w:b/>
          <w:color w:val="0000FF"/>
        </w:rPr>
        <w:t>Short Answer  (</w:t>
      </w:r>
      <w:r w:rsidR="000955DD">
        <w:rPr>
          <w:b/>
          <w:color w:val="0000FF"/>
        </w:rPr>
        <w:t>15</w:t>
      </w:r>
      <w:r w:rsidRPr="003E7782">
        <w:rPr>
          <w:b/>
          <w:color w:val="0000FF"/>
        </w:rPr>
        <w:t xml:space="preserve"> points total)</w:t>
      </w:r>
    </w:p>
    <w:p w14:paraId="63709487" w14:textId="4A2CCC7F" w:rsidR="00B56CC2" w:rsidRDefault="006F7B7E" w:rsidP="001751C7">
      <w:pPr>
        <w:ind w:left="360" w:hanging="360"/>
      </w:pPr>
      <w:r>
        <w:t>1.</w:t>
      </w:r>
      <w:r>
        <w:tab/>
      </w:r>
    </w:p>
    <w:p w14:paraId="6EC05241" w14:textId="77777777" w:rsidR="00B56CC2" w:rsidRDefault="00B56CC2" w:rsidP="00023DEB"/>
    <w:p w14:paraId="6E63D892" w14:textId="445774E7" w:rsidR="00B56CC2" w:rsidRDefault="00B56CC2" w:rsidP="001751C7">
      <w:pPr>
        <w:ind w:left="360"/>
      </w:pPr>
    </w:p>
    <w:p w14:paraId="1602C7FD" w14:textId="77777777" w:rsidR="00B56CC2" w:rsidRDefault="00B56CC2" w:rsidP="00023DEB"/>
    <w:p w14:paraId="33ADFFA0" w14:textId="77777777" w:rsidR="006F7B7E" w:rsidRDefault="006F7B7E" w:rsidP="00023DEB"/>
    <w:p w14:paraId="35346EA6" w14:textId="77777777" w:rsidR="006F7B7E" w:rsidRDefault="006F7B7E" w:rsidP="00023DEB"/>
    <w:p w14:paraId="3785A1C2" w14:textId="77777777" w:rsidR="006F7B7E" w:rsidRDefault="006F7B7E" w:rsidP="00023DEB"/>
    <w:p w14:paraId="54D6790F" w14:textId="77777777" w:rsidR="006F7B7E" w:rsidRDefault="006F7B7E" w:rsidP="00023DEB"/>
    <w:p w14:paraId="42EF0539" w14:textId="77777777" w:rsidR="006F7B7E" w:rsidRDefault="006F7B7E" w:rsidP="00023DEB"/>
    <w:p w14:paraId="66A82E33" w14:textId="77777777" w:rsidR="006F7B7E" w:rsidRDefault="006F7B7E" w:rsidP="00023DEB"/>
    <w:p w14:paraId="5D015A34" w14:textId="77777777" w:rsidR="006F7B7E" w:rsidRDefault="006F7B7E" w:rsidP="00023DEB"/>
    <w:p w14:paraId="10A2BFEC" w14:textId="77777777" w:rsidR="006F7B7E" w:rsidRDefault="006F7B7E" w:rsidP="00023DEB"/>
    <w:p w14:paraId="18783E53" w14:textId="77777777" w:rsidR="007B78B6" w:rsidRDefault="007B78B6" w:rsidP="00023DEB"/>
    <w:p w14:paraId="57FBB1B8" w14:textId="77777777" w:rsidR="007B78B6" w:rsidRDefault="007B78B6" w:rsidP="00023DEB"/>
    <w:p w14:paraId="66C2F781" w14:textId="28BBE64B" w:rsidR="00B56CC2" w:rsidRDefault="00B56CC2" w:rsidP="00023DEB">
      <w:r>
        <w:t>2.</w:t>
      </w:r>
    </w:p>
    <w:p w14:paraId="6DDDC931" w14:textId="77777777" w:rsidR="007B78B6" w:rsidRDefault="007B78B6" w:rsidP="00023DEB"/>
    <w:p w14:paraId="4B7E89E3" w14:textId="24A919E3" w:rsidR="00B56CC2" w:rsidRDefault="00B56CC2" w:rsidP="00023DEB"/>
    <w:bookmarkEnd w:id="18"/>
    <w:bookmarkEnd w:id="19"/>
    <w:bookmarkEnd w:id="32"/>
    <w:bookmarkEnd w:id="33"/>
    <w:sectPr w:rsidR="00B56CC2" w:rsidSect="002E563B">
      <w:footerReference w:type="even" r:id="rId34"/>
      <w:footerReference w:type="default" r:id="rId35"/>
      <w:pgSz w:w="12240" w:h="15840"/>
      <w:pgMar w:top="990" w:right="864" w:bottom="720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69E9B7" w14:textId="77777777" w:rsidR="0086372C" w:rsidRDefault="0086372C" w:rsidP="009D07FC">
      <w:pPr>
        <w:spacing w:after="0"/>
      </w:pPr>
      <w:r>
        <w:separator/>
      </w:r>
    </w:p>
  </w:endnote>
  <w:endnote w:type="continuationSeparator" w:id="0">
    <w:p w14:paraId="202C32E8" w14:textId="77777777" w:rsidR="0086372C" w:rsidRDefault="0086372C" w:rsidP="009D07F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C4CB61" w14:textId="77777777" w:rsidR="009D07FC" w:rsidRDefault="009D07FC" w:rsidP="0071215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DB7D075" w14:textId="77777777" w:rsidR="009D07FC" w:rsidRDefault="009D07FC" w:rsidP="009D07FC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DFCDE1" w14:textId="77777777" w:rsidR="009D07FC" w:rsidRDefault="009D07FC" w:rsidP="0071215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E3233">
      <w:rPr>
        <w:rStyle w:val="PageNumber"/>
        <w:noProof/>
      </w:rPr>
      <w:t>6</w:t>
    </w:r>
    <w:r>
      <w:rPr>
        <w:rStyle w:val="PageNumber"/>
      </w:rPr>
      <w:fldChar w:fldCharType="end"/>
    </w:r>
  </w:p>
  <w:p w14:paraId="7702B4D2" w14:textId="77777777" w:rsidR="009D07FC" w:rsidRDefault="009D07FC" w:rsidP="009D07FC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38E921" w14:textId="77777777" w:rsidR="0086372C" w:rsidRDefault="0086372C" w:rsidP="009D07FC">
      <w:pPr>
        <w:spacing w:after="0"/>
      </w:pPr>
      <w:r>
        <w:separator/>
      </w:r>
    </w:p>
  </w:footnote>
  <w:footnote w:type="continuationSeparator" w:id="0">
    <w:p w14:paraId="37CC4BEB" w14:textId="77777777" w:rsidR="0086372C" w:rsidRDefault="0086372C" w:rsidP="009D07F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E2B07"/>
    <w:multiLevelType w:val="multilevel"/>
    <w:tmpl w:val="A0D48C50"/>
    <w:lvl w:ilvl="0">
      <w:start w:val="1"/>
      <w:numFmt w:val="decimal"/>
      <w:lvlText w:val="%1."/>
      <w:lvlJc w:val="left"/>
      <w:pPr>
        <w:tabs>
          <w:tab w:val="num" w:pos="6840"/>
        </w:tabs>
        <w:ind w:left="68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">
    <w:nsid w:val="274A6942"/>
    <w:multiLevelType w:val="hybridMultilevel"/>
    <w:tmpl w:val="A0D48C50"/>
    <w:lvl w:ilvl="0" w:tplc="5606A772">
      <w:start w:val="1"/>
      <w:numFmt w:val="decimal"/>
      <w:lvlText w:val="%1."/>
      <w:lvlJc w:val="left"/>
      <w:pPr>
        <w:tabs>
          <w:tab w:val="num" w:pos="6840"/>
        </w:tabs>
        <w:ind w:left="68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2">
    <w:nsid w:val="28626A3D"/>
    <w:multiLevelType w:val="hybridMultilevel"/>
    <w:tmpl w:val="FBB26610"/>
    <w:lvl w:ilvl="0" w:tplc="F30237D2">
      <w:start w:val="1"/>
      <w:numFmt w:val="lowerLetter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3">
    <w:nsid w:val="28D934E1"/>
    <w:multiLevelType w:val="hybridMultilevel"/>
    <w:tmpl w:val="B1101F40"/>
    <w:lvl w:ilvl="0" w:tplc="04090019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4">
    <w:nsid w:val="43DD3926"/>
    <w:multiLevelType w:val="hybridMultilevel"/>
    <w:tmpl w:val="53D465C4"/>
    <w:lvl w:ilvl="0" w:tplc="76984AA0">
      <w:start w:val="1"/>
      <w:numFmt w:val="lowerLetter"/>
      <w:lvlText w:val="%1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5">
    <w:nsid w:val="4D2E3202"/>
    <w:multiLevelType w:val="hybridMultilevel"/>
    <w:tmpl w:val="468CF470"/>
    <w:lvl w:ilvl="0" w:tplc="45F89CBE">
      <w:start w:val="19"/>
      <w:numFmt w:val="decimal"/>
      <w:lvlText w:val="%1."/>
      <w:lvlJc w:val="left"/>
      <w:pPr>
        <w:tabs>
          <w:tab w:val="num" w:pos="6840"/>
        </w:tabs>
        <w:ind w:left="6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970705"/>
    <w:multiLevelType w:val="hybridMultilevel"/>
    <w:tmpl w:val="19A65E8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462428"/>
    <w:multiLevelType w:val="hybridMultilevel"/>
    <w:tmpl w:val="BB4022C6"/>
    <w:lvl w:ilvl="0" w:tplc="65A4B474">
      <w:start w:val="6"/>
      <w:numFmt w:val="decimal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8">
    <w:nsid w:val="56636188"/>
    <w:multiLevelType w:val="hybridMultilevel"/>
    <w:tmpl w:val="F3E8CE08"/>
    <w:lvl w:ilvl="0" w:tplc="75BAC674">
      <w:start w:val="1"/>
      <w:numFmt w:val="lowerLetter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9">
    <w:nsid w:val="56AF39AF"/>
    <w:multiLevelType w:val="hybridMultilevel"/>
    <w:tmpl w:val="4F0273C2"/>
    <w:lvl w:ilvl="0" w:tplc="7B26ECAA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79229B8E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6B7658D"/>
    <w:multiLevelType w:val="hybridMultilevel"/>
    <w:tmpl w:val="043A60AC"/>
    <w:lvl w:ilvl="0" w:tplc="4D2014F0">
      <w:start w:val="1"/>
      <w:numFmt w:val="low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5606A77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86644068">
      <w:start w:val="1"/>
      <w:numFmt w:val="lowerLetter"/>
      <w:lvlText w:val="%3."/>
      <w:lvlJc w:val="left"/>
      <w:pPr>
        <w:tabs>
          <w:tab w:val="num" w:pos="2700"/>
        </w:tabs>
        <w:ind w:left="2700" w:hanging="720"/>
      </w:pPr>
      <w:rPr>
        <w:rFonts w:hint="default"/>
        <w:b w:val="0"/>
        <w:i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842727"/>
    <w:multiLevelType w:val="hybridMultilevel"/>
    <w:tmpl w:val="B5061636"/>
    <w:lvl w:ilvl="0" w:tplc="EAA6754E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2">
    <w:nsid w:val="5A081B18"/>
    <w:multiLevelType w:val="hybridMultilevel"/>
    <w:tmpl w:val="9AD0B164"/>
    <w:lvl w:ilvl="0" w:tplc="7B26ECAA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FC3892FA">
      <w:start w:val="12"/>
      <w:numFmt w:val="decimal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B494825"/>
    <w:multiLevelType w:val="hybridMultilevel"/>
    <w:tmpl w:val="73A047F4"/>
    <w:lvl w:ilvl="0" w:tplc="5606A77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872D49"/>
    <w:multiLevelType w:val="hybridMultilevel"/>
    <w:tmpl w:val="66E28014"/>
    <w:lvl w:ilvl="0" w:tplc="7B26ECAA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5666D22">
      <w:start w:val="3"/>
      <w:numFmt w:val="decimal"/>
      <w:lvlText w:val="%2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5">
    <w:nsid w:val="602944BB"/>
    <w:multiLevelType w:val="hybridMultilevel"/>
    <w:tmpl w:val="F2589F9A"/>
    <w:lvl w:ilvl="0" w:tplc="689ECC5A">
      <w:start w:val="6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637D66"/>
    <w:multiLevelType w:val="hybridMultilevel"/>
    <w:tmpl w:val="87D8F598"/>
    <w:lvl w:ilvl="0" w:tplc="BF522DD0">
      <w:start w:val="1"/>
      <w:numFmt w:val="low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666823AE">
      <w:start w:val="3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66436843"/>
    <w:multiLevelType w:val="hybridMultilevel"/>
    <w:tmpl w:val="97620D9C"/>
    <w:lvl w:ilvl="0" w:tplc="4D2014F0">
      <w:start w:val="1"/>
      <w:numFmt w:val="low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5606A77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86644068">
      <w:start w:val="1"/>
      <w:numFmt w:val="lowerLetter"/>
      <w:lvlText w:val="%3."/>
      <w:lvlJc w:val="left"/>
      <w:pPr>
        <w:tabs>
          <w:tab w:val="num" w:pos="2700"/>
        </w:tabs>
        <w:ind w:left="2700" w:hanging="720"/>
      </w:pPr>
      <w:rPr>
        <w:rFonts w:hint="default"/>
        <w:b w:val="0"/>
        <w:i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95C3D94"/>
    <w:multiLevelType w:val="hybridMultilevel"/>
    <w:tmpl w:val="8920FCD0"/>
    <w:lvl w:ilvl="0" w:tplc="5BAA1B84">
      <w:start w:val="1"/>
      <w:numFmt w:val="decimal"/>
      <w:lvlText w:val="(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A8E4696">
      <w:start w:val="3"/>
      <w:numFmt w:val="decimal"/>
      <w:lvlText w:val="%2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2" w:tplc="5606A772">
      <w:start w:val="1"/>
      <w:numFmt w:val="decimal"/>
      <w:lvlText w:val="%3."/>
      <w:lvlJc w:val="left"/>
      <w:pPr>
        <w:tabs>
          <w:tab w:val="num" w:pos="3780"/>
        </w:tabs>
        <w:ind w:left="3780" w:hanging="360"/>
      </w:pPr>
      <w:rPr>
        <w:rFonts w:hint="default"/>
      </w:rPr>
    </w:lvl>
    <w:lvl w:ilvl="3" w:tplc="7CA67EE6">
      <w:start w:val="2"/>
      <w:numFmt w:val="lowerLetter"/>
      <w:lvlText w:val="%4."/>
      <w:lvlJc w:val="left"/>
      <w:pPr>
        <w:tabs>
          <w:tab w:val="num" w:pos="4320"/>
        </w:tabs>
        <w:ind w:left="4320" w:hanging="360"/>
      </w:pPr>
      <w:rPr>
        <w:rFonts w:hint="default"/>
        <w:color w:val="auto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9">
    <w:nsid w:val="6E3B0E80"/>
    <w:multiLevelType w:val="hybridMultilevel"/>
    <w:tmpl w:val="1E588FF4"/>
    <w:lvl w:ilvl="0" w:tplc="7B26ECAA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220EE042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0DD23D4"/>
    <w:multiLevelType w:val="hybridMultilevel"/>
    <w:tmpl w:val="5C14C014"/>
    <w:lvl w:ilvl="0" w:tplc="B93E18AC">
      <w:start w:val="3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2B72523"/>
    <w:multiLevelType w:val="multilevel"/>
    <w:tmpl w:val="8920FCD0"/>
    <w:lvl w:ilvl="0">
      <w:start w:val="1"/>
      <w:numFmt w:val="decimal"/>
      <w:lvlText w:val="(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>
      <w:start w:val="3"/>
      <w:numFmt w:val="decimal"/>
      <w:lvlText w:val="%2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3780"/>
        </w:tabs>
        <w:ind w:left="3780" w:hanging="360"/>
      </w:pPr>
      <w:rPr>
        <w:rFonts w:hint="default"/>
      </w:rPr>
    </w:lvl>
    <w:lvl w:ilvl="3">
      <w:start w:val="2"/>
      <w:numFmt w:val="lowerLetter"/>
      <w:lvlText w:val="%4."/>
      <w:lvlJc w:val="left"/>
      <w:pPr>
        <w:tabs>
          <w:tab w:val="num" w:pos="4320"/>
        </w:tabs>
        <w:ind w:left="4320" w:hanging="360"/>
      </w:pPr>
      <w:rPr>
        <w:rFonts w:hint="default"/>
        <w:color w:val="auto"/>
      </w:rPr>
    </w:lvl>
    <w:lvl w:ilvl="4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22">
    <w:nsid w:val="7C412327"/>
    <w:multiLevelType w:val="hybridMultilevel"/>
    <w:tmpl w:val="B7C20660"/>
    <w:lvl w:ilvl="0" w:tplc="EAA6754E">
      <w:start w:val="2"/>
      <w:numFmt w:val="lowerLetter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23">
    <w:nsid w:val="7FE708A5"/>
    <w:multiLevelType w:val="hybridMultilevel"/>
    <w:tmpl w:val="F7761CBA"/>
    <w:lvl w:ilvl="0" w:tplc="7B26ECAA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7FA42A0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14"/>
  </w:num>
  <w:num w:numId="3">
    <w:abstractNumId w:val="9"/>
  </w:num>
  <w:num w:numId="4">
    <w:abstractNumId w:val="23"/>
  </w:num>
  <w:num w:numId="5">
    <w:abstractNumId w:val="19"/>
  </w:num>
  <w:num w:numId="6">
    <w:abstractNumId w:val="12"/>
  </w:num>
  <w:num w:numId="7">
    <w:abstractNumId w:val="17"/>
  </w:num>
  <w:num w:numId="8">
    <w:abstractNumId w:val="7"/>
  </w:num>
  <w:num w:numId="9">
    <w:abstractNumId w:val="1"/>
  </w:num>
  <w:num w:numId="10">
    <w:abstractNumId w:val="18"/>
  </w:num>
  <w:num w:numId="11">
    <w:abstractNumId w:val="8"/>
  </w:num>
  <w:num w:numId="12">
    <w:abstractNumId w:val="0"/>
  </w:num>
  <w:num w:numId="13">
    <w:abstractNumId w:val="15"/>
  </w:num>
  <w:num w:numId="14">
    <w:abstractNumId w:val="21"/>
  </w:num>
  <w:num w:numId="15">
    <w:abstractNumId w:val="20"/>
  </w:num>
  <w:num w:numId="16">
    <w:abstractNumId w:val="4"/>
  </w:num>
  <w:num w:numId="17">
    <w:abstractNumId w:val="2"/>
  </w:num>
  <w:num w:numId="18">
    <w:abstractNumId w:val="16"/>
  </w:num>
  <w:num w:numId="19">
    <w:abstractNumId w:val="10"/>
  </w:num>
  <w:num w:numId="20">
    <w:abstractNumId w:val="11"/>
  </w:num>
  <w:num w:numId="21">
    <w:abstractNumId w:val="3"/>
  </w:num>
  <w:num w:numId="22">
    <w:abstractNumId w:val="13"/>
  </w:num>
  <w:num w:numId="23">
    <w:abstractNumId w:val="5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2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5BF"/>
    <w:rsid w:val="00010F84"/>
    <w:rsid w:val="00023DEB"/>
    <w:rsid w:val="000355C4"/>
    <w:rsid w:val="00046521"/>
    <w:rsid w:val="000955DD"/>
    <w:rsid w:val="00124DA8"/>
    <w:rsid w:val="001345BF"/>
    <w:rsid w:val="00136A92"/>
    <w:rsid w:val="001751C7"/>
    <w:rsid w:val="001954C3"/>
    <w:rsid w:val="0019675F"/>
    <w:rsid w:val="001A3E11"/>
    <w:rsid w:val="001E3A38"/>
    <w:rsid w:val="001E681E"/>
    <w:rsid w:val="001F79EA"/>
    <w:rsid w:val="0020286A"/>
    <w:rsid w:val="00256FE0"/>
    <w:rsid w:val="002E1AE8"/>
    <w:rsid w:val="002E4FD1"/>
    <w:rsid w:val="002E563B"/>
    <w:rsid w:val="00313D8B"/>
    <w:rsid w:val="003311EB"/>
    <w:rsid w:val="0035157A"/>
    <w:rsid w:val="0035580D"/>
    <w:rsid w:val="003B6B5A"/>
    <w:rsid w:val="003D06C1"/>
    <w:rsid w:val="003D1BC1"/>
    <w:rsid w:val="003E7782"/>
    <w:rsid w:val="004578A5"/>
    <w:rsid w:val="00496B8A"/>
    <w:rsid w:val="004A7FFD"/>
    <w:rsid w:val="004E3233"/>
    <w:rsid w:val="00511BB2"/>
    <w:rsid w:val="00554CF6"/>
    <w:rsid w:val="00557267"/>
    <w:rsid w:val="00564A37"/>
    <w:rsid w:val="00565306"/>
    <w:rsid w:val="00596E48"/>
    <w:rsid w:val="005B42F1"/>
    <w:rsid w:val="005D216A"/>
    <w:rsid w:val="00646B02"/>
    <w:rsid w:val="00692776"/>
    <w:rsid w:val="00695045"/>
    <w:rsid w:val="006C26BE"/>
    <w:rsid w:val="006F5D4F"/>
    <w:rsid w:val="006F7B7E"/>
    <w:rsid w:val="00740F31"/>
    <w:rsid w:val="00744196"/>
    <w:rsid w:val="0075151B"/>
    <w:rsid w:val="007957B1"/>
    <w:rsid w:val="007B78B6"/>
    <w:rsid w:val="007D61D2"/>
    <w:rsid w:val="00800CD2"/>
    <w:rsid w:val="00810D87"/>
    <w:rsid w:val="00817E27"/>
    <w:rsid w:val="008278BE"/>
    <w:rsid w:val="00850483"/>
    <w:rsid w:val="0086372C"/>
    <w:rsid w:val="00947EE7"/>
    <w:rsid w:val="009521DA"/>
    <w:rsid w:val="009617FA"/>
    <w:rsid w:val="00962D2F"/>
    <w:rsid w:val="009B7358"/>
    <w:rsid w:val="009D07FC"/>
    <w:rsid w:val="009D7FB1"/>
    <w:rsid w:val="009E2853"/>
    <w:rsid w:val="00A1224E"/>
    <w:rsid w:val="00B06920"/>
    <w:rsid w:val="00B44354"/>
    <w:rsid w:val="00B53512"/>
    <w:rsid w:val="00B56CC2"/>
    <w:rsid w:val="00B835C3"/>
    <w:rsid w:val="00BE51D2"/>
    <w:rsid w:val="00C22A8D"/>
    <w:rsid w:val="00C324BB"/>
    <w:rsid w:val="00C50C6F"/>
    <w:rsid w:val="00C53C28"/>
    <w:rsid w:val="00C6279C"/>
    <w:rsid w:val="00C65061"/>
    <w:rsid w:val="00CF3B8D"/>
    <w:rsid w:val="00D05267"/>
    <w:rsid w:val="00D145EA"/>
    <w:rsid w:val="00D22885"/>
    <w:rsid w:val="00D244CD"/>
    <w:rsid w:val="00D25F2E"/>
    <w:rsid w:val="00D35BA3"/>
    <w:rsid w:val="00D7442C"/>
    <w:rsid w:val="00DA2CA4"/>
    <w:rsid w:val="00DC7F5C"/>
    <w:rsid w:val="00DD2A7B"/>
    <w:rsid w:val="00E12C36"/>
    <w:rsid w:val="00E41FC2"/>
    <w:rsid w:val="00E85E57"/>
    <w:rsid w:val="00EC2D6F"/>
    <w:rsid w:val="00F127D1"/>
    <w:rsid w:val="00F8259F"/>
    <w:rsid w:val="00FB05AB"/>
    <w:rsid w:val="00FE4261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B0F6D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7FB1"/>
    <w:rPr>
      <w:rFonts w:ascii="Times New Roman" w:hAnsi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icka">
    <w:name w:val="Quick a."/>
    <w:rsid w:val="00D35BA3"/>
    <w:pPr>
      <w:autoSpaceDE w:val="0"/>
      <w:autoSpaceDN w:val="0"/>
      <w:adjustRightInd w:val="0"/>
      <w:spacing w:after="0"/>
      <w:ind w:left="-1440"/>
    </w:pPr>
    <w:rPr>
      <w:rFonts w:ascii="Times New Roman" w:eastAsia="Times New Roman" w:hAnsi="Times New Roman" w:cs="Times New Roman"/>
      <w:sz w:val="2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5BA3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BA3"/>
    <w:rPr>
      <w:rFonts w:ascii="Lucida Grande" w:hAnsi="Lucida Grande" w:cs="Lucida Grande"/>
      <w:sz w:val="18"/>
      <w:szCs w:val="18"/>
    </w:rPr>
  </w:style>
  <w:style w:type="paragraph" w:customStyle="1" w:styleId="Quick1">
    <w:name w:val="Quick 1."/>
    <w:rsid w:val="00D35BA3"/>
    <w:pPr>
      <w:autoSpaceDE w:val="0"/>
      <w:autoSpaceDN w:val="0"/>
      <w:adjustRightInd w:val="0"/>
      <w:spacing w:after="0"/>
      <w:ind w:left="-1440"/>
    </w:pPr>
    <w:rPr>
      <w:rFonts w:ascii="Times New Roman" w:eastAsia="Times New Roman" w:hAnsi="Times New Roman" w:cs="Times New Roman"/>
      <w:sz w:val="20"/>
      <w:lang w:eastAsia="en-US"/>
    </w:rPr>
  </w:style>
  <w:style w:type="paragraph" w:styleId="BodyTextIndent2">
    <w:name w:val="Body Text Indent 2"/>
    <w:basedOn w:val="Normal"/>
    <w:link w:val="BodyTextIndent2Char"/>
    <w:rsid w:val="00D35BA3"/>
    <w:pPr>
      <w:tabs>
        <w:tab w:val="left" w:pos="3960"/>
        <w:tab w:val="left" w:pos="4320"/>
      </w:tabs>
      <w:spacing w:after="0"/>
      <w:ind w:left="4320" w:hanging="2160"/>
    </w:pPr>
    <w:rPr>
      <w:rFonts w:eastAsia="Times New Roman" w:cs="Times New Roman"/>
      <w:color w:val="000000"/>
      <w:lang w:eastAsia="en-US"/>
    </w:rPr>
  </w:style>
  <w:style w:type="character" w:customStyle="1" w:styleId="BodyTextIndent2Char">
    <w:name w:val="Body Text Indent 2 Char"/>
    <w:basedOn w:val="DefaultParagraphFont"/>
    <w:link w:val="BodyTextIndent2"/>
    <w:rsid w:val="00D35BA3"/>
    <w:rPr>
      <w:rFonts w:ascii="Times New Roman" w:eastAsia="Times New Roman" w:hAnsi="Times New Roman" w:cs="Times New Roman"/>
      <w:color w:val="000000"/>
      <w:sz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D07FC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9D07FC"/>
    <w:rPr>
      <w:rFonts w:ascii="Times New Roman" w:hAnsi="Times New Roman"/>
      <w:sz w:val="22"/>
    </w:rPr>
  </w:style>
  <w:style w:type="character" w:styleId="PageNumber">
    <w:name w:val="page number"/>
    <w:basedOn w:val="DefaultParagraphFont"/>
    <w:uiPriority w:val="99"/>
    <w:semiHidden/>
    <w:unhideWhenUsed/>
    <w:rsid w:val="009D07FC"/>
  </w:style>
  <w:style w:type="paragraph" w:styleId="Header">
    <w:name w:val="header"/>
    <w:basedOn w:val="Normal"/>
    <w:link w:val="HeaderChar"/>
    <w:uiPriority w:val="99"/>
    <w:unhideWhenUsed/>
    <w:rsid w:val="00E12C36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E12C36"/>
    <w:rPr>
      <w:rFonts w:ascii="Times New Roman" w:hAnsi="Times New Roman"/>
      <w:sz w:val="22"/>
    </w:rPr>
  </w:style>
  <w:style w:type="character" w:styleId="Hyperlink">
    <w:name w:val="Hyperlink"/>
    <w:basedOn w:val="DefaultParagraphFont"/>
    <w:uiPriority w:val="99"/>
    <w:unhideWhenUsed/>
    <w:rsid w:val="00C50C6F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E681E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313D8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7FB1"/>
    <w:rPr>
      <w:rFonts w:ascii="Times New Roman" w:hAnsi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icka">
    <w:name w:val="Quick a."/>
    <w:rsid w:val="00D35BA3"/>
    <w:pPr>
      <w:autoSpaceDE w:val="0"/>
      <w:autoSpaceDN w:val="0"/>
      <w:adjustRightInd w:val="0"/>
      <w:spacing w:after="0"/>
      <w:ind w:left="-1440"/>
    </w:pPr>
    <w:rPr>
      <w:rFonts w:ascii="Times New Roman" w:eastAsia="Times New Roman" w:hAnsi="Times New Roman" w:cs="Times New Roman"/>
      <w:sz w:val="2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5BA3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5BA3"/>
    <w:rPr>
      <w:rFonts w:ascii="Lucida Grande" w:hAnsi="Lucida Grande" w:cs="Lucida Grande"/>
      <w:sz w:val="18"/>
      <w:szCs w:val="18"/>
    </w:rPr>
  </w:style>
  <w:style w:type="paragraph" w:customStyle="1" w:styleId="Quick1">
    <w:name w:val="Quick 1."/>
    <w:rsid w:val="00D35BA3"/>
    <w:pPr>
      <w:autoSpaceDE w:val="0"/>
      <w:autoSpaceDN w:val="0"/>
      <w:adjustRightInd w:val="0"/>
      <w:spacing w:after="0"/>
      <w:ind w:left="-1440"/>
    </w:pPr>
    <w:rPr>
      <w:rFonts w:ascii="Times New Roman" w:eastAsia="Times New Roman" w:hAnsi="Times New Roman" w:cs="Times New Roman"/>
      <w:sz w:val="20"/>
      <w:lang w:eastAsia="en-US"/>
    </w:rPr>
  </w:style>
  <w:style w:type="paragraph" w:styleId="BodyTextIndent2">
    <w:name w:val="Body Text Indent 2"/>
    <w:basedOn w:val="Normal"/>
    <w:link w:val="BodyTextIndent2Char"/>
    <w:rsid w:val="00D35BA3"/>
    <w:pPr>
      <w:tabs>
        <w:tab w:val="left" w:pos="3960"/>
        <w:tab w:val="left" w:pos="4320"/>
      </w:tabs>
      <w:spacing w:after="0"/>
      <w:ind w:left="4320" w:hanging="2160"/>
    </w:pPr>
    <w:rPr>
      <w:rFonts w:eastAsia="Times New Roman" w:cs="Times New Roman"/>
      <w:color w:val="000000"/>
      <w:lang w:eastAsia="en-US"/>
    </w:rPr>
  </w:style>
  <w:style w:type="character" w:customStyle="1" w:styleId="BodyTextIndent2Char">
    <w:name w:val="Body Text Indent 2 Char"/>
    <w:basedOn w:val="DefaultParagraphFont"/>
    <w:link w:val="BodyTextIndent2"/>
    <w:rsid w:val="00D35BA3"/>
    <w:rPr>
      <w:rFonts w:ascii="Times New Roman" w:eastAsia="Times New Roman" w:hAnsi="Times New Roman" w:cs="Times New Roman"/>
      <w:color w:val="000000"/>
      <w:sz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D07FC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9D07FC"/>
    <w:rPr>
      <w:rFonts w:ascii="Times New Roman" w:hAnsi="Times New Roman"/>
      <w:sz w:val="22"/>
    </w:rPr>
  </w:style>
  <w:style w:type="character" w:styleId="PageNumber">
    <w:name w:val="page number"/>
    <w:basedOn w:val="DefaultParagraphFont"/>
    <w:uiPriority w:val="99"/>
    <w:semiHidden/>
    <w:unhideWhenUsed/>
    <w:rsid w:val="009D07FC"/>
  </w:style>
  <w:style w:type="paragraph" w:styleId="Header">
    <w:name w:val="header"/>
    <w:basedOn w:val="Normal"/>
    <w:link w:val="HeaderChar"/>
    <w:uiPriority w:val="99"/>
    <w:unhideWhenUsed/>
    <w:rsid w:val="00E12C36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E12C36"/>
    <w:rPr>
      <w:rFonts w:ascii="Times New Roman" w:hAnsi="Times New Roman"/>
      <w:sz w:val="22"/>
    </w:rPr>
  </w:style>
  <w:style w:type="character" w:styleId="Hyperlink">
    <w:name w:val="Hyperlink"/>
    <w:basedOn w:val="DefaultParagraphFont"/>
    <w:uiPriority w:val="99"/>
    <w:unhideWhenUsed/>
    <w:rsid w:val="00C50C6F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E681E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313D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3.wmf"/><Relationship Id="rId32" Type="http://schemas.openxmlformats.org/officeDocument/2006/relationships/image" Target="media/image14.emf"/><Relationship Id="rId9" Type="http://schemas.openxmlformats.org/officeDocument/2006/relationships/image" Target="media/image2.e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33" Type="http://schemas.openxmlformats.org/officeDocument/2006/relationships/oleObject" Target="embeddings/oleObject12.bin"/><Relationship Id="rId34" Type="http://schemas.openxmlformats.org/officeDocument/2006/relationships/footer" Target="footer1.xml"/><Relationship Id="rId35" Type="http://schemas.openxmlformats.org/officeDocument/2006/relationships/footer" Target="footer2.xml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6</Pages>
  <Words>1203</Words>
  <Characters>6859</Characters>
  <Application>Microsoft Macintosh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outh Florida</Company>
  <LinksUpToDate>false</LinksUpToDate>
  <CharactersWithSpaces>8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R THOMAS</dc:creator>
  <cp:keywords/>
  <dc:description/>
  <cp:lastModifiedBy>CHRISTOPHER THOMAS</cp:lastModifiedBy>
  <cp:revision>12</cp:revision>
  <cp:lastPrinted>2015-04-12T16:03:00Z</cp:lastPrinted>
  <dcterms:created xsi:type="dcterms:W3CDTF">2017-05-04T13:04:00Z</dcterms:created>
  <dcterms:modified xsi:type="dcterms:W3CDTF">2017-05-04T14:38:00Z</dcterms:modified>
</cp:coreProperties>
</file>